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  <w:szCs w:val="20"/>
        </w:rPr>
      </w:pPr>
      <w:r w:rsidRPr="00A403DE">
        <w:rPr>
          <w:rFonts w:ascii="Arial" w:hAnsi="Arial" w:cs="Arial"/>
          <w:b/>
          <w:sz w:val="18"/>
          <w:szCs w:val="20"/>
        </w:rPr>
        <w:t>1. INTRODUÇÃO</w:t>
      </w:r>
    </w:p>
    <w:p w:rsidR="00A403DE" w:rsidRPr="00A403DE" w:rsidRDefault="00A403DE" w:rsidP="00787F73">
      <w:pPr>
        <w:spacing w:line="360" w:lineRule="auto"/>
        <w:ind w:firstLine="567"/>
        <w:jc w:val="both"/>
        <w:rPr>
          <w:rFonts w:ascii="Arial" w:hAnsi="Arial" w:cs="Arial"/>
          <w:sz w:val="18"/>
          <w:szCs w:val="20"/>
        </w:rPr>
      </w:pPr>
      <w:r w:rsidRPr="00A403DE">
        <w:rPr>
          <w:rFonts w:ascii="Arial" w:hAnsi="Arial" w:cs="Arial"/>
          <w:sz w:val="18"/>
          <w:szCs w:val="20"/>
        </w:rPr>
        <w:t>Solução é a denominação ao sistema homogêneo em que uma substância está distribuída em uma segunda substância sob forma de pequenas partículas. Dissolvendo-se sal na água, forma-se uma solução de íons sódio (Na</w:t>
      </w:r>
      <w:r w:rsidRPr="00A403DE">
        <w:rPr>
          <w:rFonts w:ascii="Arial" w:hAnsi="Arial" w:cs="Arial"/>
          <w:sz w:val="18"/>
          <w:szCs w:val="20"/>
          <w:vertAlign w:val="superscript"/>
        </w:rPr>
        <w:t>+</w:t>
      </w:r>
      <w:r w:rsidRPr="00A403DE">
        <w:rPr>
          <w:rFonts w:ascii="Arial" w:hAnsi="Arial" w:cs="Arial"/>
          <w:sz w:val="18"/>
          <w:szCs w:val="20"/>
        </w:rPr>
        <w:t>) e íons cloreto (Cl</w:t>
      </w:r>
      <w:r w:rsidRPr="00A403DE">
        <w:rPr>
          <w:rFonts w:ascii="Arial" w:hAnsi="Arial" w:cs="Arial"/>
          <w:sz w:val="18"/>
          <w:szCs w:val="20"/>
          <w:vertAlign w:val="superscript"/>
        </w:rPr>
        <w:t>-</w:t>
      </w:r>
      <w:r w:rsidRPr="00A403DE">
        <w:rPr>
          <w:rFonts w:ascii="Arial" w:hAnsi="Arial" w:cs="Arial"/>
          <w:sz w:val="18"/>
          <w:szCs w:val="20"/>
        </w:rPr>
        <w:t>). Neste caso, o sal é o disperso (</w:t>
      </w:r>
      <w:r w:rsidRPr="00A403DE">
        <w:rPr>
          <w:rFonts w:ascii="Arial" w:hAnsi="Arial" w:cs="Arial"/>
          <w:b/>
          <w:sz w:val="18"/>
          <w:szCs w:val="20"/>
        </w:rPr>
        <w:t>soluto</w:t>
      </w:r>
      <w:r w:rsidRPr="00A403DE">
        <w:rPr>
          <w:rFonts w:ascii="Arial" w:hAnsi="Arial" w:cs="Arial"/>
          <w:sz w:val="18"/>
          <w:szCs w:val="20"/>
        </w:rPr>
        <w:t>) e a água é a fase de dispersão ou dispersante (</w:t>
      </w:r>
      <w:r w:rsidRPr="00A403DE">
        <w:rPr>
          <w:rFonts w:ascii="Arial" w:hAnsi="Arial" w:cs="Arial"/>
          <w:b/>
          <w:sz w:val="18"/>
          <w:szCs w:val="20"/>
        </w:rPr>
        <w:t>solvente</w:t>
      </w:r>
      <w:r w:rsidRPr="00A403DE">
        <w:rPr>
          <w:rFonts w:ascii="Arial" w:hAnsi="Arial" w:cs="Arial"/>
          <w:sz w:val="18"/>
          <w:szCs w:val="20"/>
        </w:rPr>
        <w:t>).</w:t>
      </w:r>
    </w:p>
    <w:p w:rsidR="00A403DE" w:rsidRPr="00A403DE" w:rsidRDefault="00A403DE" w:rsidP="00787F73">
      <w:pPr>
        <w:spacing w:line="360" w:lineRule="auto"/>
        <w:ind w:firstLine="567"/>
        <w:jc w:val="both"/>
        <w:rPr>
          <w:rFonts w:ascii="Arial" w:hAnsi="Arial" w:cs="Arial"/>
          <w:sz w:val="18"/>
          <w:szCs w:val="20"/>
        </w:rPr>
      </w:pPr>
    </w:p>
    <w:p w:rsidR="00A403DE" w:rsidRPr="00A403DE" w:rsidRDefault="00A403DE" w:rsidP="00787F73">
      <w:pPr>
        <w:tabs>
          <w:tab w:val="left" w:pos="-2268"/>
          <w:tab w:val="left" w:pos="-1985"/>
        </w:tabs>
        <w:spacing w:line="360" w:lineRule="auto"/>
        <w:jc w:val="both"/>
        <w:rPr>
          <w:rFonts w:ascii="Arial" w:hAnsi="Arial" w:cs="Arial"/>
          <w:b/>
          <w:bCs/>
          <w:sz w:val="18"/>
        </w:rPr>
      </w:pPr>
      <w:r w:rsidRPr="00A403DE">
        <w:rPr>
          <w:rFonts w:ascii="Arial" w:hAnsi="Arial" w:cs="Arial"/>
          <w:b/>
          <w:bCs/>
          <w:sz w:val="18"/>
        </w:rPr>
        <w:t>2. UNIDADES DE CONCENTRAÇÃO</w:t>
      </w:r>
    </w:p>
    <w:p w:rsidR="00A403DE" w:rsidRPr="00A403DE" w:rsidRDefault="00A403DE" w:rsidP="00787F73">
      <w:pPr>
        <w:pStyle w:val="Ttulo"/>
        <w:spacing w:line="360" w:lineRule="auto"/>
        <w:ind w:left="0" w:right="0" w:firstLine="0"/>
        <w:jc w:val="both"/>
        <w:rPr>
          <w:rFonts w:cs="Arial"/>
          <w:b w:val="0"/>
          <w:sz w:val="18"/>
        </w:rPr>
      </w:pPr>
      <w:r w:rsidRPr="00A403DE">
        <w:rPr>
          <w:rFonts w:cs="Arial"/>
          <w:b w:val="0"/>
          <w:sz w:val="18"/>
        </w:rPr>
        <w:tab/>
        <w:t xml:space="preserve">No </w:t>
      </w:r>
      <w:proofErr w:type="spellStart"/>
      <w:r w:rsidRPr="00A403DE">
        <w:rPr>
          <w:rFonts w:cs="Arial"/>
          <w:b w:val="0"/>
          <w:sz w:val="18"/>
        </w:rPr>
        <w:t>estudo</w:t>
      </w:r>
      <w:proofErr w:type="spellEnd"/>
      <w:r w:rsidRPr="00A403DE">
        <w:rPr>
          <w:rFonts w:cs="Arial"/>
          <w:b w:val="0"/>
          <w:sz w:val="18"/>
        </w:rPr>
        <w:t xml:space="preserve"> das </w:t>
      </w:r>
      <w:proofErr w:type="spellStart"/>
      <w:r w:rsidRPr="00A403DE">
        <w:rPr>
          <w:rFonts w:cs="Arial"/>
          <w:b w:val="0"/>
          <w:sz w:val="18"/>
        </w:rPr>
        <w:t>soluções</w:t>
      </w:r>
      <w:proofErr w:type="spellEnd"/>
      <w:r w:rsidRPr="00A403DE">
        <w:rPr>
          <w:rFonts w:cs="Arial"/>
          <w:b w:val="0"/>
          <w:sz w:val="18"/>
        </w:rPr>
        <w:t xml:space="preserve"> </w:t>
      </w:r>
      <w:proofErr w:type="spellStart"/>
      <w:r w:rsidRPr="00A403DE">
        <w:rPr>
          <w:rFonts w:cs="Arial"/>
          <w:b w:val="0"/>
          <w:sz w:val="18"/>
        </w:rPr>
        <w:t>trabalhamos</w:t>
      </w:r>
      <w:proofErr w:type="spellEnd"/>
      <w:r w:rsidRPr="00A403DE">
        <w:rPr>
          <w:rFonts w:cs="Arial"/>
          <w:b w:val="0"/>
          <w:sz w:val="18"/>
        </w:rPr>
        <w:t xml:space="preserve"> com </w:t>
      </w:r>
      <w:proofErr w:type="spellStart"/>
      <w:r w:rsidRPr="00A403DE">
        <w:rPr>
          <w:rFonts w:cs="Arial"/>
          <w:b w:val="0"/>
          <w:sz w:val="18"/>
        </w:rPr>
        <w:t>diferentes</w:t>
      </w:r>
      <w:proofErr w:type="spellEnd"/>
      <w:r w:rsidRPr="00A403DE">
        <w:rPr>
          <w:rFonts w:cs="Arial"/>
          <w:b w:val="0"/>
          <w:sz w:val="18"/>
        </w:rPr>
        <w:t xml:space="preserve"> </w:t>
      </w:r>
      <w:proofErr w:type="spellStart"/>
      <w:r w:rsidRPr="00A403DE">
        <w:rPr>
          <w:rFonts w:cs="Arial"/>
          <w:b w:val="0"/>
          <w:sz w:val="18"/>
        </w:rPr>
        <w:t>grandezas</w:t>
      </w:r>
      <w:proofErr w:type="spellEnd"/>
      <w:r w:rsidRPr="00A403DE">
        <w:rPr>
          <w:rFonts w:cs="Arial"/>
          <w:b w:val="0"/>
          <w:sz w:val="18"/>
        </w:rPr>
        <w:t xml:space="preserve">, </w:t>
      </w:r>
      <w:proofErr w:type="spellStart"/>
      <w:r w:rsidRPr="00A403DE">
        <w:rPr>
          <w:rFonts w:cs="Arial"/>
          <w:b w:val="0"/>
          <w:sz w:val="18"/>
        </w:rPr>
        <w:t>sendo</w:t>
      </w:r>
      <w:proofErr w:type="spellEnd"/>
      <w:r w:rsidRPr="00A403DE">
        <w:rPr>
          <w:rFonts w:cs="Arial"/>
          <w:b w:val="0"/>
          <w:sz w:val="18"/>
        </w:rPr>
        <w:t xml:space="preserve"> </w:t>
      </w:r>
      <w:proofErr w:type="spellStart"/>
      <w:r w:rsidRPr="00A403DE">
        <w:rPr>
          <w:rFonts w:cs="Arial"/>
          <w:b w:val="0"/>
          <w:sz w:val="18"/>
        </w:rPr>
        <w:t>assim</w:t>
      </w:r>
      <w:proofErr w:type="spellEnd"/>
      <w:r w:rsidRPr="00A403DE">
        <w:rPr>
          <w:rFonts w:cs="Arial"/>
          <w:b w:val="0"/>
          <w:sz w:val="18"/>
        </w:rPr>
        <w:t xml:space="preserve"> </w:t>
      </w:r>
      <w:proofErr w:type="spellStart"/>
      <w:r w:rsidRPr="00A403DE">
        <w:rPr>
          <w:rFonts w:cs="Arial"/>
          <w:b w:val="0"/>
          <w:sz w:val="18"/>
        </w:rPr>
        <w:t>adotaremos</w:t>
      </w:r>
      <w:proofErr w:type="spellEnd"/>
      <w:r w:rsidRPr="00A403DE">
        <w:rPr>
          <w:rFonts w:cs="Arial"/>
          <w:b w:val="0"/>
          <w:sz w:val="18"/>
        </w:rPr>
        <w:t xml:space="preserve"> para o </w:t>
      </w:r>
      <w:proofErr w:type="spellStart"/>
      <w:r w:rsidRPr="00A403DE">
        <w:rPr>
          <w:rFonts w:cs="Arial"/>
          <w:b w:val="0"/>
          <w:sz w:val="18"/>
        </w:rPr>
        <w:t>soluto</w:t>
      </w:r>
      <w:proofErr w:type="spellEnd"/>
      <w:r w:rsidRPr="00A403DE">
        <w:rPr>
          <w:rFonts w:cs="Arial"/>
          <w:b w:val="0"/>
          <w:sz w:val="18"/>
        </w:rPr>
        <w:t xml:space="preserve"> e </w:t>
      </w:r>
      <w:proofErr w:type="spellStart"/>
      <w:r w:rsidRPr="00A403DE">
        <w:rPr>
          <w:rFonts w:cs="Arial"/>
          <w:b w:val="0"/>
          <w:sz w:val="18"/>
        </w:rPr>
        <w:t>solvente</w:t>
      </w:r>
      <w:proofErr w:type="spellEnd"/>
      <w:r w:rsidRPr="00A403DE">
        <w:rPr>
          <w:rFonts w:cs="Arial"/>
          <w:b w:val="0"/>
          <w:sz w:val="18"/>
        </w:rPr>
        <w:t xml:space="preserve"> </w:t>
      </w:r>
      <w:proofErr w:type="spellStart"/>
      <w:r w:rsidRPr="00A403DE">
        <w:rPr>
          <w:rFonts w:cs="Arial"/>
          <w:b w:val="0"/>
          <w:sz w:val="18"/>
        </w:rPr>
        <w:t>os</w:t>
      </w:r>
      <w:proofErr w:type="spellEnd"/>
      <w:r w:rsidRPr="00A403DE">
        <w:rPr>
          <w:rFonts w:cs="Arial"/>
          <w:b w:val="0"/>
          <w:sz w:val="18"/>
        </w:rPr>
        <w:t xml:space="preserve"> </w:t>
      </w:r>
      <w:proofErr w:type="spellStart"/>
      <w:r w:rsidRPr="00A403DE">
        <w:rPr>
          <w:rFonts w:cs="Arial"/>
          <w:b w:val="0"/>
          <w:sz w:val="18"/>
        </w:rPr>
        <w:t>número</w:t>
      </w:r>
      <w:proofErr w:type="spellEnd"/>
      <w:r w:rsidRPr="00A403DE">
        <w:rPr>
          <w:rFonts w:cs="Arial"/>
          <w:b w:val="0"/>
          <w:sz w:val="18"/>
        </w:rPr>
        <w:t xml:space="preserve"> 1 e 2 </w:t>
      </w:r>
      <w:proofErr w:type="spellStart"/>
      <w:r w:rsidRPr="00A403DE">
        <w:rPr>
          <w:rFonts w:cs="Arial"/>
          <w:b w:val="0"/>
          <w:sz w:val="18"/>
        </w:rPr>
        <w:t>respectivamente</w:t>
      </w:r>
      <w:proofErr w:type="spellEnd"/>
      <w:r w:rsidRPr="00A403DE">
        <w:rPr>
          <w:rFonts w:cs="Arial"/>
          <w:b w:val="0"/>
          <w:sz w:val="18"/>
        </w:rPr>
        <w:t>, observe:</w:t>
      </w:r>
    </w:p>
    <w:p w:rsidR="00A403DE" w:rsidRPr="00A403DE" w:rsidRDefault="00A403DE" w:rsidP="00787F73">
      <w:pPr>
        <w:pStyle w:val="Ttulo"/>
        <w:spacing w:line="360" w:lineRule="auto"/>
        <w:ind w:left="0" w:firstLine="0"/>
        <w:jc w:val="both"/>
        <w:rPr>
          <w:rFonts w:cs="Arial"/>
          <w:b w:val="0"/>
          <w:color w:val="000000"/>
          <w:sz w:val="18"/>
        </w:rPr>
      </w:pPr>
    </w:p>
    <w:tbl>
      <w:tblPr>
        <w:tblW w:w="54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04"/>
        <w:gridCol w:w="1952"/>
        <w:gridCol w:w="1952"/>
      </w:tblGrid>
      <w:tr w:rsidR="00A403DE" w:rsidRPr="00A403DE" w:rsidTr="007847A2">
        <w:trPr>
          <w:trHeight w:val="884"/>
          <w:jc w:val="center"/>
        </w:trPr>
        <w:tc>
          <w:tcPr>
            <w:tcW w:w="1504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b/>
                <w:sz w:val="18"/>
              </w:rPr>
            </w:pPr>
            <w:r w:rsidRPr="00A403DE">
              <w:rPr>
                <w:rFonts w:ascii="Arial" w:hAnsi="Arial" w:cs="Arial"/>
                <w:b/>
                <w:sz w:val="18"/>
              </w:rPr>
              <w:t>SOLUTO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b/>
                <w:sz w:val="18"/>
              </w:rPr>
            </w:pPr>
            <w:r w:rsidRPr="00A403DE">
              <w:rPr>
                <w:rFonts w:ascii="Arial" w:hAnsi="Arial" w:cs="Arial"/>
                <w:b/>
                <w:sz w:val="18"/>
              </w:rPr>
              <w:t>SOLVENTE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b/>
                <w:sz w:val="18"/>
              </w:rPr>
            </w:pPr>
            <w:r w:rsidRPr="00A403DE">
              <w:rPr>
                <w:rFonts w:ascii="Arial" w:hAnsi="Arial" w:cs="Arial"/>
                <w:b/>
                <w:sz w:val="18"/>
              </w:rPr>
              <w:t>SOLUÇÃO</w:t>
            </w:r>
          </w:p>
        </w:tc>
      </w:tr>
      <w:tr w:rsidR="00A403DE" w:rsidRPr="00A403DE" w:rsidTr="007847A2">
        <w:trPr>
          <w:trHeight w:val="542"/>
          <w:jc w:val="center"/>
        </w:trPr>
        <w:tc>
          <w:tcPr>
            <w:tcW w:w="1504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m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1</w:t>
            </w:r>
            <w:r w:rsidRPr="00A403DE">
              <w:rPr>
                <w:rFonts w:ascii="Arial" w:hAnsi="Arial" w:cs="Arial"/>
                <w:sz w:val="18"/>
              </w:rPr>
              <w:t xml:space="preserve"> = massa do soluto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m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</w:rPr>
              <w:t xml:space="preserve"> = massa do solvente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m = massa da solução</w:t>
            </w:r>
          </w:p>
        </w:tc>
      </w:tr>
      <w:tr w:rsidR="00A403DE" w:rsidRPr="00A403DE" w:rsidTr="007847A2">
        <w:trPr>
          <w:trHeight w:val="542"/>
          <w:jc w:val="center"/>
        </w:trPr>
        <w:tc>
          <w:tcPr>
            <w:tcW w:w="1504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n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1</w:t>
            </w:r>
            <w:r w:rsidRPr="00A403DE">
              <w:rPr>
                <w:rFonts w:ascii="Arial" w:hAnsi="Arial" w:cs="Arial"/>
                <w:sz w:val="18"/>
              </w:rPr>
              <w:t xml:space="preserve"> = número de mols do soluto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n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</w:rPr>
              <w:t xml:space="preserve"> = número de mols do solvente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n = número de mols da solução</w:t>
            </w:r>
          </w:p>
        </w:tc>
      </w:tr>
      <w:tr w:rsidR="00A403DE" w:rsidRPr="00A403DE" w:rsidTr="007847A2">
        <w:trPr>
          <w:trHeight w:val="556"/>
          <w:jc w:val="center"/>
        </w:trPr>
        <w:tc>
          <w:tcPr>
            <w:tcW w:w="1504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V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1</w:t>
            </w:r>
            <w:r w:rsidRPr="00A403DE">
              <w:rPr>
                <w:rFonts w:ascii="Arial" w:hAnsi="Arial" w:cs="Arial"/>
                <w:sz w:val="18"/>
              </w:rPr>
              <w:t xml:space="preserve"> = volume do soluto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V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</w:rPr>
              <w:t xml:space="preserve"> = volume do solvente</w:t>
            </w:r>
          </w:p>
        </w:tc>
        <w:tc>
          <w:tcPr>
            <w:tcW w:w="1952" w:type="dxa"/>
          </w:tcPr>
          <w:p w:rsidR="00A403DE" w:rsidRPr="00A403DE" w:rsidRDefault="00A403DE" w:rsidP="00787F73">
            <w:pPr>
              <w:pStyle w:val="Corpodetexto"/>
              <w:tabs>
                <w:tab w:val="left" w:pos="-2268"/>
                <w:tab w:val="left" w:pos="-1985"/>
                <w:tab w:val="left" w:pos="851"/>
              </w:tabs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>V = volume da solução</w:t>
            </w:r>
          </w:p>
        </w:tc>
      </w:tr>
    </w:tbl>
    <w:p w:rsidR="00A403DE" w:rsidRPr="00A403DE" w:rsidRDefault="00A403DE" w:rsidP="00787F73">
      <w:pPr>
        <w:spacing w:line="360" w:lineRule="auto"/>
        <w:ind w:firstLine="567"/>
        <w:jc w:val="both"/>
        <w:rPr>
          <w:rFonts w:ascii="Arial" w:hAnsi="Arial" w:cs="Arial"/>
          <w:sz w:val="18"/>
          <w:szCs w:val="20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  <w:szCs w:val="20"/>
        </w:rPr>
      </w:pPr>
      <w:r w:rsidRPr="00A403DE">
        <w:rPr>
          <w:rFonts w:ascii="Arial" w:hAnsi="Arial" w:cs="Arial"/>
          <w:b/>
          <w:sz w:val="18"/>
          <w:szCs w:val="20"/>
        </w:rPr>
        <w:t>3. Classificação das Soluções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bCs/>
          <w:sz w:val="18"/>
          <w:szCs w:val="20"/>
        </w:rPr>
      </w:pPr>
      <w:r w:rsidRPr="00A403DE">
        <w:rPr>
          <w:rFonts w:ascii="Arial" w:hAnsi="Arial" w:cs="Arial"/>
          <w:b/>
          <w:bCs/>
          <w:sz w:val="18"/>
          <w:szCs w:val="20"/>
        </w:rPr>
        <w:t>A) Quanto ao Estado Físico</w:t>
      </w:r>
    </w:p>
    <w:tbl>
      <w:tblPr>
        <w:tblW w:w="502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134"/>
        <w:gridCol w:w="992"/>
        <w:gridCol w:w="1768"/>
      </w:tblGrid>
      <w:tr w:rsidR="00A403DE" w:rsidRPr="00A403DE" w:rsidTr="007847A2">
        <w:trPr>
          <w:trHeight w:val="320"/>
        </w:trPr>
        <w:tc>
          <w:tcPr>
            <w:tcW w:w="1134" w:type="dxa"/>
            <w:shd w:val="clear" w:color="auto" w:fill="F3F3F3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Solução</w:t>
            </w:r>
          </w:p>
        </w:tc>
        <w:tc>
          <w:tcPr>
            <w:tcW w:w="1134" w:type="dxa"/>
            <w:shd w:val="clear" w:color="auto" w:fill="F3F3F3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Solvente</w:t>
            </w:r>
          </w:p>
        </w:tc>
        <w:tc>
          <w:tcPr>
            <w:tcW w:w="992" w:type="dxa"/>
            <w:shd w:val="clear" w:color="auto" w:fill="F3F3F3"/>
            <w:vAlign w:val="center"/>
          </w:tcPr>
          <w:p w:rsidR="00A403DE" w:rsidRPr="00A403DE" w:rsidRDefault="00A403DE" w:rsidP="00787F73">
            <w:pPr>
              <w:pStyle w:val="Cabealho4"/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Soluto</w:t>
            </w:r>
          </w:p>
        </w:tc>
        <w:tc>
          <w:tcPr>
            <w:tcW w:w="1768" w:type="dxa"/>
            <w:shd w:val="clear" w:color="auto" w:fill="F3F3F3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Exemplos</w:t>
            </w:r>
          </w:p>
        </w:tc>
      </w:tr>
      <w:tr w:rsidR="00A403DE" w:rsidRPr="00A403DE" w:rsidTr="007847A2">
        <w:trPr>
          <w:trHeight w:val="990"/>
        </w:trPr>
        <w:tc>
          <w:tcPr>
            <w:tcW w:w="1134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Gasosa</w:t>
            </w:r>
          </w:p>
        </w:tc>
        <w:tc>
          <w:tcPr>
            <w:tcW w:w="1134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Gasoso</w:t>
            </w:r>
          </w:p>
        </w:tc>
        <w:tc>
          <w:tcPr>
            <w:tcW w:w="992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Gasoso</w:t>
            </w:r>
          </w:p>
        </w:tc>
        <w:tc>
          <w:tcPr>
            <w:tcW w:w="1768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- Ar atmosférico filtrado:0 O</w:t>
            </w:r>
            <w:r w:rsidRPr="00A403DE">
              <w:rPr>
                <w:rFonts w:ascii="Arial" w:hAnsi="Arial" w:cs="Arial"/>
                <w:sz w:val="18"/>
                <w:szCs w:val="20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  <w:szCs w:val="20"/>
              </w:rPr>
              <w:t>(g): 21%; N</w:t>
            </w:r>
            <w:r w:rsidRPr="00A403DE">
              <w:rPr>
                <w:rFonts w:ascii="Arial" w:hAnsi="Arial" w:cs="Arial"/>
                <w:sz w:val="18"/>
                <w:szCs w:val="20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  <w:szCs w:val="20"/>
              </w:rPr>
              <w:t>(g): 78%; outros gases: 1%</w:t>
            </w:r>
          </w:p>
        </w:tc>
      </w:tr>
      <w:tr w:rsidR="00A403DE" w:rsidRPr="00A403DE" w:rsidTr="007847A2">
        <w:trPr>
          <w:trHeight w:val="963"/>
        </w:trPr>
        <w:tc>
          <w:tcPr>
            <w:tcW w:w="1134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Líquida</w:t>
            </w:r>
          </w:p>
        </w:tc>
        <w:tc>
          <w:tcPr>
            <w:tcW w:w="1134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Líquido</w:t>
            </w:r>
          </w:p>
        </w:tc>
        <w:tc>
          <w:tcPr>
            <w:tcW w:w="992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Gasoso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Líquido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Sólido</w:t>
            </w:r>
          </w:p>
        </w:tc>
        <w:tc>
          <w:tcPr>
            <w:tcW w:w="1768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 xml:space="preserve">- Água Mineral; Soro Fisiológico; Coca-Cola. </w:t>
            </w:r>
          </w:p>
        </w:tc>
      </w:tr>
      <w:tr w:rsidR="00A403DE" w:rsidRPr="00A403DE" w:rsidTr="007847A2">
        <w:trPr>
          <w:trHeight w:val="1310"/>
        </w:trPr>
        <w:tc>
          <w:tcPr>
            <w:tcW w:w="1134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Sólida</w:t>
            </w:r>
          </w:p>
        </w:tc>
        <w:tc>
          <w:tcPr>
            <w:tcW w:w="1134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Sólido</w:t>
            </w:r>
          </w:p>
        </w:tc>
        <w:tc>
          <w:tcPr>
            <w:tcW w:w="992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Gasoso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Líquido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Sólido</w:t>
            </w:r>
          </w:p>
        </w:tc>
        <w:tc>
          <w:tcPr>
            <w:tcW w:w="1768" w:type="dxa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sz w:val="18"/>
                <w:szCs w:val="20"/>
              </w:rPr>
              <w:t xml:space="preserve">Ouro 18: 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Au(75%)+Ag+Cu(25%)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sz w:val="18"/>
                <w:szCs w:val="20"/>
              </w:rPr>
              <w:t>Bronze:</w:t>
            </w:r>
            <w:r w:rsidRPr="00A403DE">
              <w:rPr>
                <w:rFonts w:ascii="Arial" w:hAnsi="Arial" w:cs="Arial"/>
                <w:sz w:val="18"/>
                <w:szCs w:val="20"/>
              </w:rPr>
              <w:t xml:space="preserve"> Cu+Sn; 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sz w:val="18"/>
                <w:szCs w:val="20"/>
              </w:rPr>
              <w:t>Latão:</w:t>
            </w:r>
            <w:r w:rsidRPr="00A403DE">
              <w:rPr>
                <w:rFonts w:ascii="Arial" w:hAnsi="Arial" w:cs="Arial"/>
                <w:sz w:val="18"/>
                <w:szCs w:val="20"/>
              </w:rPr>
              <w:t xml:space="preserve"> Cu+Zn.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  <w:r w:rsidRPr="00A403DE">
        <w:rPr>
          <w:rFonts w:ascii="Arial" w:hAnsi="Arial" w:cs="Arial"/>
          <w:b/>
          <w:bCs/>
          <w:sz w:val="18"/>
          <w:szCs w:val="20"/>
        </w:rPr>
        <w:lastRenderedPageBreak/>
        <w:t xml:space="preserve">B) Quanto a Natureza do Soluto ou Quanto a Condutividade Elétrica </w:t>
      </w:r>
    </w:p>
    <w:tbl>
      <w:tblPr>
        <w:tblW w:w="53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99"/>
        <w:gridCol w:w="1092"/>
        <w:gridCol w:w="1605"/>
        <w:gridCol w:w="1313"/>
      </w:tblGrid>
      <w:tr w:rsidR="00A403DE" w:rsidRPr="00A403DE" w:rsidTr="007847A2">
        <w:trPr>
          <w:trHeight w:val="847"/>
          <w:jc w:val="center"/>
        </w:trPr>
        <w:tc>
          <w:tcPr>
            <w:tcW w:w="0" w:type="auto"/>
            <w:shd w:val="clear" w:color="auto" w:fill="F3F3F3"/>
            <w:vAlign w:val="center"/>
          </w:tcPr>
          <w:p w:rsidR="00A403DE" w:rsidRPr="00A403DE" w:rsidRDefault="00A403DE" w:rsidP="00787F73">
            <w:pPr>
              <w:pStyle w:val="Cabealho1"/>
              <w:spacing w:line="360" w:lineRule="auto"/>
              <w:jc w:val="both"/>
              <w:rPr>
                <w:rFonts w:ascii="Arial" w:hAnsi="Arial"/>
                <w:sz w:val="18"/>
              </w:rPr>
            </w:pPr>
            <w:r w:rsidRPr="00A403DE">
              <w:rPr>
                <w:rFonts w:ascii="Arial" w:hAnsi="Arial"/>
                <w:sz w:val="18"/>
              </w:rPr>
              <w:t>Soluções</w:t>
            </w:r>
          </w:p>
        </w:tc>
        <w:tc>
          <w:tcPr>
            <w:tcW w:w="0" w:type="auto"/>
            <w:shd w:val="clear" w:color="auto" w:fill="F3F3F3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Soluto</w:t>
            </w:r>
          </w:p>
        </w:tc>
        <w:tc>
          <w:tcPr>
            <w:tcW w:w="0" w:type="auto"/>
            <w:shd w:val="clear" w:color="auto" w:fill="F3F3F3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Condutividade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Elétrica</w:t>
            </w:r>
          </w:p>
        </w:tc>
        <w:tc>
          <w:tcPr>
            <w:tcW w:w="0" w:type="auto"/>
            <w:shd w:val="clear" w:color="auto" w:fill="F3F3F3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b/>
                <w:bCs/>
                <w:sz w:val="18"/>
                <w:szCs w:val="20"/>
              </w:rPr>
            </w:pPr>
            <w:r w:rsidRPr="00A403DE">
              <w:rPr>
                <w:rFonts w:ascii="Arial" w:hAnsi="Arial" w:cs="Arial"/>
                <w:b/>
                <w:bCs/>
                <w:sz w:val="18"/>
                <w:szCs w:val="20"/>
              </w:rPr>
              <w:t>Exemplo</w:t>
            </w:r>
          </w:p>
        </w:tc>
      </w:tr>
      <w:tr w:rsidR="00A403DE" w:rsidRPr="00A403DE" w:rsidTr="007847A2">
        <w:trPr>
          <w:trHeight w:val="423"/>
          <w:jc w:val="center"/>
        </w:trPr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Moleculares</w:t>
            </w:r>
          </w:p>
        </w:tc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molecular</w:t>
            </w:r>
          </w:p>
        </w:tc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Não conduz</w:t>
            </w:r>
          </w:p>
        </w:tc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H</w:t>
            </w:r>
            <w:r w:rsidRPr="00A403DE">
              <w:rPr>
                <w:rFonts w:ascii="Arial" w:hAnsi="Arial" w:cs="Arial"/>
                <w:sz w:val="18"/>
                <w:szCs w:val="20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  <w:szCs w:val="20"/>
              </w:rPr>
              <w:t>O+açúcar</w:t>
            </w:r>
          </w:p>
        </w:tc>
      </w:tr>
      <w:tr w:rsidR="00A403DE" w:rsidRPr="00A403DE" w:rsidTr="007847A2">
        <w:trPr>
          <w:trHeight w:val="847"/>
          <w:jc w:val="center"/>
        </w:trPr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Iônicas ou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eletrolíticas</w:t>
            </w:r>
          </w:p>
        </w:tc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iônico ou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um ácido</w:t>
            </w:r>
          </w:p>
        </w:tc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Conduz</w:t>
            </w:r>
          </w:p>
        </w:tc>
        <w:tc>
          <w:tcPr>
            <w:tcW w:w="0" w:type="auto"/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H</w:t>
            </w:r>
            <w:r w:rsidRPr="00A403DE">
              <w:rPr>
                <w:rFonts w:ascii="Arial" w:hAnsi="Arial" w:cs="Arial"/>
                <w:sz w:val="18"/>
                <w:szCs w:val="20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  <w:szCs w:val="20"/>
              </w:rPr>
              <w:t>O+sal;</w:t>
            </w:r>
          </w:p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  <w:szCs w:val="20"/>
              </w:rPr>
            </w:pPr>
            <w:r w:rsidRPr="00A403DE">
              <w:rPr>
                <w:rFonts w:ascii="Arial" w:hAnsi="Arial" w:cs="Arial"/>
                <w:sz w:val="18"/>
                <w:szCs w:val="20"/>
              </w:rPr>
              <w:t>vinagre.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  <w:r w:rsidRPr="00A403DE">
        <w:rPr>
          <w:rFonts w:ascii="Arial" w:hAnsi="Arial" w:cs="Arial"/>
          <w:b/>
          <w:sz w:val="18"/>
        </w:rPr>
        <w:t>4. SOLUBILIDADE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É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que</w:t>
        </w:r>
      </w:smartTag>
      <w:r w:rsidRPr="00A403DE">
        <w:rPr>
          <w:rFonts w:ascii="Arial" w:hAnsi="Arial" w:cs="Arial"/>
          <w:sz w:val="18"/>
        </w:rPr>
        <w:t xml:space="preserve"> conseguimos </w:t>
      </w:r>
      <w:smartTag w:uri="schemas-houaiss/acao" w:element="hm">
        <w:r w:rsidRPr="00A403DE">
          <w:rPr>
            <w:rFonts w:ascii="Arial" w:hAnsi="Arial" w:cs="Arial"/>
            <w:sz w:val="18"/>
          </w:rPr>
          <w:t>dissolver</w:t>
        </w:r>
      </w:smartTag>
      <w:r w:rsidRPr="00A403DE">
        <w:rPr>
          <w:rFonts w:ascii="Arial" w:hAnsi="Arial" w:cs="Arial"/>
          <w:sz w:val="18"/>
        </w:rPr>
        <w:t xml:space="preserve"> de uma </w:t>
      </w:r>
      <w:smartTag w:uri="schemas-houaiss/acao" w:element="dm">
        <w:r w:rsidRPr="00A403DE">
          <w:rPr>
            <w:rFonts w:ascii="Arial" w:hAnsi="Arial" w:cs="Arial"/>
            <w:sz w:val="18"/>
          </w:rPr>
          <w:t>substância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em</w:t>
        </w:r>
      </w:smartTag>
      <w:r w:rsidRPr="00A403DE">
        <w:rPr>
          <w:rFonts w:ascii="Arial" w:hAnsi="Arial" w:cs="Arial"/>
          <w:sz w:val="18"/>
        </w:rPr>
        <w:t xml:space="preserve"> 100g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solvente</w:t>
        </w:r>
      </w:smartTag>
      <w:r w:rsidRPr="00A403DE">
        <w:rPr>
          <w:rFonts w:ascii="Arial" w:hAnsi="Arial" w:cs="Arial"/>
          <w:sz w:val="18"/>
        </w:rPr>
        <w:t xml:space="preserve"> (</w:t>
      </w:r>
      <w:smartTag w:uri="schemas-houaiss/mini" w:element="verbetes">
        <w:r w:rsidRPr="00A403DE">
          <w:rPr>
            <w:rFonts w:ascii="Arial" w:hAnsi="Arial" w:cs="Arial"/>
            <w:sz w:val="18"/>
          </w:rPr>
          <w:t>normalment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água</w:t>
        </w:r>
      </w:smartTag>
      <w:r w:rsidRPr="00A403DE">
        <w:rPr>
          <w:rFonts w:ascii="Arial" w:hAnsi="Arial" w:cs="Arial"/>
          <w:sz w:val="18"/>
        </w:rPr>
        <w:t xml:space="preserve">) a uma </w:t>
      </w:r>
      <w:smartTag w:uri="schemas-houaiss/mini" w:element="verbetes">
        <w:r w:rsidRPr="00A403DE">
          <w:rPr>
            <w:rFonts w:ascii="Arial" w:hAnsi="Arial" w:cs="Arial"/>
            <w:sz w:val="18"/>
          </w:rPr>
          <w:t>temperatura</w:t>
        </w:r>
      </w:smartTag>
      <w:r w:rsidRPr="00A403DE">
        <w:rPr>
          <w:rFonts w:ascii="Arial" w:hAnsi="Arial" w:cs="Arial"/>
          <w:sz w:val="18"/>
        </w:rPr>
        <w:t xml:space="preserve"> e </w:t>
      </w:r>
      <w:smartTag w:uri="schemas-houaiss/acao" w:element="dm">
        <w:r w:rsidRPr="00A403DE">
          <w:rPr>
            <w:rFonts w:ascii="Arial" w:hAnsi="Arial" w:cs="Arial"/>
            <w:sz w:val="18"/>
          </w:rPr>
          <w:t>pressão</w:t>
        </w:r>
      </w:smartTag>
      <w:r w:rsidRPr="00A403DE">
        <w:rPr>
          <w:rFonts w:ascii="Arial" w:hAnsi="Arial" w:cs="Arial"/>
          <w:sz w:val="18"/>
        </w:rPr>
        <w:t xml:space="preserve"> especificada. 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tbl>
      <w:tblPr>
        <w:tblW w:w="4500" w:type="dxa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500"/>
      </w:tblGrid>
      <w:tr w:rsidR="00A403DE" w:rsidRPr="00A403DE" w:rsidTr="007847A2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50" w:type="dxa"/>
              <w:left w:w="50" w:type="dxa"/>
              <w:bottom w:w="50" w:type="dxa"/>
              <w:right w:w="50" w:type="dxa"/>
            </w:tcMar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 xml:space="preserve">A </w:t>
            </w:r>
            <w:smartTag w:uri="schemas-houaiss/acao" w:element="dm">
              <w:r w:rsidRPr="00A403DE">
                <w:rPr>
                  <w:rFonts w:ascii="Arial" w:hAnsi="Arial" w:cs="Arial"/>
                  <w:sz w:val="18"/>
                </w:rPr>
                <w:t>substância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issolvida é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chamada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e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soluto</w:t>
              </w:r>
            </w:smartTag>
            <w:r w:rsidRPr="00A403DE">
              <w:rPr>
                <w:rFonts w:ascii="Arial" w:hAnsi="Arial" w:cs="Arial"/>
                <w:sz w:val="18"/>
              </w:rPr>
              <w:t>.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A solubilidade de uma </w:t>
      </w:r>
      <w:smartTag w:uri="schemas-houaiss/acao" w:element="dm">
        <w:r w:rsidRPr="00A403DE">
          <w:rPr>
            <w:rFonts w:ascii="Arial" w:hAnsi="Arial" w:cs="Arial"/>
            <w:sz w:val="18"/>
          </w:rPr>
          <w:t>substância</w:t>
        </w:r>
      </w:smartTag>
      <w:r w:rsidRPr="00A403DE">
        <w:rPr>
          <w:rFonts w:ascii="Arial" w:hAnsi="Arial" w:cs="Arial"/>
          <w:sz w:val="18"/>
        </w:rPr>
        <w:t xml:space="preserve"> é </w:t>
      </w:r>
      <w:smartTag w:uri="schemas-houaiss/mini" w:element="verbetes">
        <w:r w:rsidRPr="00A403DE">
          <w:rPr>
            <w:rFonts w:ascii="Arial" w:hAnsi="Arial" w:cs="Arial"/>
            <w:sz w:val="18"/>
          </w:rPr>
          <w:t>determinada</w:t>
        </w:r>
      </w:smartTag>
      <w:r w:rsidRPr="00A403DE">
        <w:rPr>
          <w:rFonts w:ascii="Arial" w:hAnsi="Arial" w:cs="Arial"/>
          <w:sz w:val="18"/>
        </w:rPr>
        <w:t xml:space="preserve"> experimentalmente. Vamos </w:t>
      </w:r>
      <w:smartTag w:uri="schemas-houaiss/acao" w:element="hm">
        <w:r w:rsidRPr="00A403DE">
          <w:rPr>
            <w:rFonts w:ascii="Arial" w:hAnsi="Arial" w:cs="Arial"/>
            <w:sz w:val="18"/>
          </w:rPr>
          <w:t>pegar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como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exemplo</w:t>
        </w:r>
      </w:smartTag>
      <w:r w:rsidRPr="00A403DE">
        <w:rPr>
          <w:rFonts w:ascii="Arial" w:hAnsi="Arial" w:cs="Arial"/>
          <w:sz w:val="18"/>
        </w:rPr>
        <w:t xml:space="preserve"> o </w:t>
      </w:r>
      <w:smartTag w:uri="schemas-houaiss/mini" w:element="verbetes">
        <w:r w:rsidRPr="00A403DE">
          <w:rPr>
            <w:rFonts w:ascii="Arial" w:hAnsi="Arial" w:cs="Arial"/>
            <w:sz w:val="18"/>
          </w:rPr>
          <w:t>Nitrato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Potássio</w:t>
        </w:r>
      </w:smartTag>
      <w:r w:rsidRPr="00A403DE">
        <w:rPr>
          <w:rFonts w:ascii="Arial" w:hAnsi="Arial" w:cs="Arial"/>
          <w:sz w:val="18"/>
        </w:rPr>
        <w:t xml:space="preserve"> (KNO</w:t>
      </w:r>
      <w:r w:rsidRPr="00A403DE">
        <w:rPr>
          <w:rFonts w:ascii="Arial" w:hAnsi="Arial" w:cs="Arial"/>
          <w:sz w:val="18"/>
          <w:vertAlign w:val="subscript"/>
        </w:rPr>
        <w:t>3</w:t>
      </w:r>
      <w:r w:rsidRPr="00A403DE">
        <w:rPr>
          <w:rFonts w:ascii="Arial" w:hAnsi="Arial" w:cs="Arial"/>
          <w:sz w:val="18"/>
        </w:rPr>
        <w:t xml:space="preserve">) 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Solubilidade do </w:t>
      </w:r>
      <w:smartTag w:uri="schemas-houaiss/mini" w:element="verbetes">
        <w:r w:rsidRPr="00A403DE">
          <w:rPr>
            <w:rFonts w:ascii="Arial" w:hAnsi="Arial" w:cs="Arial"/>
            <w:sz w:val="18"/>
          </w:rPr>
          <w:t>Nitrato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Potássio</w:t>
        </w:r>
      </w:smartTag>
      <w:r w:rsidRPr="00A403DE">
        <w:rPr>
          <w:rFonts w:ascii="Arial" w:hAnsi="Arial" w:cs="Arial"/>
          <w:sz w:val="18"/>
        </w:rPr>
        <w:t xml:space="preserve"> ( KNO</w:t>
      </w:r>
      <w:r w:rsidRPr="00A403DE">
        <w:rPr>
          <w:rFonts w:ascii="Arial" w:hAnsi="Arial" w:cs="Arial"/>
          <w:sz w:val="18"/>
          <w:vertAlign w:val="subscript"/>
        </w:rPr>
        <w:t>3</w:t>
      </w:r>
      <w:r w:rsidRPr="00A403DE">
        <w:rPr>
          <w:rFonts w:ascii="Arial" w:hAnsi="Arial" w:cs="Arial"/>
          <w:sz w:val="18"/>
        </w:rPr>
        <w:t xml:space="preserve"> )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1DC44757" wp14:editId="0DF1A2AF">
            <wp:extent cx="3372485" cy="1082040"/>
            <wp:effectExtent l="19050" t="0" r="0" b="0"/>
            <wp:docPr id="11" name="Imagem 1" descr="solubilidade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olubilidade0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485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Aqui</w:t>
        </w:r>
      </w:smartTag>
      <w:r w:rsidRPr="00A403DE">
        <w:rPr>
          <w:rFonts w:ascii="Arial" w:hAnsi="Arial" w:cs="Arial"/>
          <w:sz w:val="18"/>
        </w:rPr>
        <w:t xml:space="preserve"> determinamos </w:t>
      </w:r>
      <w:smartTag w:uri="schemas-houaiss/mini" w:element="verbetes">
        <w:r w:rsidRPr="00A403DE">
          <w:rPr>
            <w:rFonts w:ascii="Arial" w:hAnsi="Arial" w:cs="Arial"/>
            <w:sz w:val="18"/>
          </w:rPr>
          <w:t>que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  <w:r w:rsidRPr="00A403DE">
        <w:rPr>
          <w:rFonts w:ascii="Arial" w:hAnsi="Arial" w:cs="Arial"/>
          <w:sz w:val="18"/>
        </w:rPr>
        <w:t xml:space="preserve"> dissolvemos no </w:t>
      </w:r>
      <w:smartTag w:uri="schemas-houaiss/mini" w:element="verbetes">
        <w:r w:rsidRPr="00A403DE">
          <w:rPr>
            <w:rFonts w:ascii="Arial" w:hAnsi="Arial" w:cs="Arial"/>
            <w:sz w:val="18"/>
          </w:rPr>
          <w:t>máximo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20,9 g"/>
        </w:smartTagPr>
        <w:r w:rsidRPr="00A403DE">
          <w:rPr>
            <w:rFonts w:ascii="Arial" w:hAnsi="Arial" w:cs="Arial"/>
            <w:sz w:val="18"/>
          </w:rPr>
          <w:t>20,9 g</w:t>
        </w:r>
      </w:smartTag>
      <w:r w:rsidRPr="00A403DE">
        <w:rPr>
          <w:rFonts w:ascii="Arial" w:hAnsi="Arial" w:cs="Arial"/>
          <w:sz w:val="18"/>
        </w:rPr>
        <w:t xml:space="preserve"> de KNO</w:t>
      </w:r>
      <w:r w:rsidRPr="00A403DE">
        <w:rPr>
          <w:rFonts w:ascii="Arial" w:hAnsi="Arial" w:cs="Arial"/>
          <w:sz w:val="18"/>
          <w:vertAlign w:val="subscript"/>
        </w:rPr>
        <w:t xml:space="preserve">3 </w:t>
      </w:r>
      <w:r w:rsidRPr="00A403DE">
        <w:rPr>
          <w:rFonts w:ascii="Arial" w:hAnsi="Arial" w:cs="Arial"/>
          <w:sz w:val="18"/>
        </w:rPr>
        <w:t> </w:t>
      </w:r>
      <w:smartTag w:uri="schemas-houaiss/mini" w:element="verbetes">
        <w:r w:rsidRPr="00A403DE">
          <w:rPr>
            <w:rFonts w:ascii="Arial" w:hAnsi="Arial" w:cs="Arial"/>
            <w:sz w:val="18"/>
          </w:rPr>
          <w:t>em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de H</w:t>
      </w:r>
      <w:r w:rsidRPr="00A403DE">
        <w:rPr>
          <w:rFonts w:ascii="Arial" w:hAnsi="Arial" w:cs="Arial"/>
          <w:sz w:val="18"/>
          <w:vertAlign w:val="subscript"/>
        </w:rPr>
        <w:t>2</w:t>
      </w:r>
      <w:r w:rsidRPr="00A403DE">
        <w:rPr>
          <w:rFonts w:ascii="Arial" w:hAnsi="Arial" w:cs="Arial"/>
          <w:sz w:val="18"/>
        </w:rPr>
        <w:t>O.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Este</w:t>
        </w:r>
      </w:smartTag>
      <w:r w:rsidRPr="00A403DE">
        <w:rPr>
          <w:rFonts w:ascii="Arial" w:hAnsi="Arial" w:cs="Arial"/>
          <w:sz w:val="18"/>
        </w:rPr>
        <w:t xml:space="preserve"> é o </w:t>
      </w:r>
      <w:smartTag w:uri="schemas-houaiss/mini" w:element="verbetes">
        <w:r w:rsidRPr="00A403DE">
          <w:rPr>
            <w:rFonts w:ascii="Arial" w:hAnsi="Arial" w:cs="Arial"/>
            <w:sz w:val="18"/>
          </w:rPr>
          <w:t>Coeficiente</w:t>
        </w:r>
      </w:smartTag>
      <w:r w:rsidRPr="00A403DE">
        <w:rPr>
          <w:rFonts w:ascii="Arial" w:hAnsi="Arial" w:cs="Arial"/>
          <w:sz w:val="18"/>
        </w:rPr>
        <w:t xml:space="preserve"> de Solubilidade (C.S) do KNO</w:t>
      </w:r>
      <w:r w:rsidRPr="00A403DE">
        <w:rPr>
          <w:rFonts w:ascii="Arial" w:hAnsi="Arial" w:cs="Arial"/>
          <w:sz w:val="18"/>
          <w:vertAlign w:val="subscript"/>
        </w:rPr>
        <w:t>3</w:t>
      </w:r>
      <w:r w:rsidRPr="00A403DE">
        <w:rPr>
          <w:rFonts w:ascii="Arial" w:hAnsi="Arial" w:cs="Arial"/>
          <w:sz w:val="18"/>
        </w:rPr>
        <w:t xml:space="preserve"> 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que</w:t>
        </w:r>
      </w:smartTag>
      <w:r w:rsidRPr="00A403DE">
        <w:rPr>
          <w:rFonts w:ascii="Arial" w:hAnsi="Arial" w:cs="Arial"/>
          <w:sz w:val="18"/>
        </w:rPr>
        <w:t xml:space="preserve"> anotamos da </w:t>
      </w:r>
      <w:smartTag w:uri="schemas-houaiss/mini" w:element="verbetes">
        <w:r w:rsidRPr="00A403DE">
          <w:rPr>
            <w:rFonts w:ascii="Arial" w:hAnsi="Arial" w:cs="Arial"/>
            <w:sz w:val="18"/>
          </w:rPr>
          <w:t>seguint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forma</w:t>
        </w:r>
      </w:smartTag>
      <w:r w:rsidRPr="00A403DE">
        <w:rPr>
          <w:rFonts w:ascii="Arial" w:hAnsi="Arial" w:cs="Arial"/>
          <w:sz w:val="18"/>
        </w:rPr>
        <w:t>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tbl>
      <w:tblPr>
        <w:tblW w:w="4500" w:type="dxa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500"/>
      </w:tblGrid>
      <w:tr w:rsidR="00A403DE" w:rsidRPr="00A403DE" w:rsidTr="007847A2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50" w:type="dxa"/>
              <w:left w:w="50" w:type="dxa"/>
              <w:bottom w:w="50" w:type="dxa"/>
              <w:right w:w="50" w:type="dxa"/>
            </w:tcMar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 xml:space="preserve">C.S. = </w:t>
            </w:r>
            <w:smartTag w:uri="urn:schemas-microsoft-com:office:smarttags" w:element="metricconverter">
              <w:smartTagPr>
                <w:attr w:name="ProductID" w:val="20,9 g"/>
              </w:smartTagPr>
              <w:r w:rsidRPr="00A403DE">
                <w:rPr>
                  <w:rFonts w:ascii="Arial" w:hAnsi="Arial" w:cs="Arial"/>
                  <w:sz w:val="18"/>
                </w:rPr>
                <w:t>20,9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KNO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3</w:t>
            </w:r>
            <w:r w:rsidRPr="00A403DE">
              <w:rPr>
                <w:rFonts w:ascii="Arial" w:hAnsi="Arial" w:cs="Arial"/>
                <w:sz w:val="18"/>
              </w:rPr>
              <w:t xml:space="preserve"> / </w:t>
            </w:r>
            <w:smartTag w:uri="urn:schemas-microsoft-com:office:smarttags" w:element="metricconverter">
              <w:smartTagPr>
                <w:attr w:name="ProductID" w:val="100 g"/>
              </w:smartTagPr>
              <w:r w:rsidRPr="00A403DE">
                <w:rPr>
                  <w:rFonts w:ascii="Arial" w:hAnsi="Arial" w:cs="Arial"/>
                  <w:sz w:val="18"/>
                </w:rPr>
                <w:t>100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H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</w:rPr>
              <w:t xml:space="preserve">O a </w:t>
            </w:r>
            <w:smartTag w:uri="urn:schemas-microsoft-com:office:smarttags" w:element="metricconverter">
              <w:smartTagPr>
                <w:attr w:name="ProductID" w:val="20 ﾰC"/>
              </w:smartTagPr>
              <w:r w:rsidRPr="00A403DE">
                <w:rPr>
                  <w:rFonts w:ascii="Arial" w:hAnsi="Arial" w:cs="Arial"/>
                  <w:sz w:val="18"/>
                </w:rPr>
                <w:t>20 °C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787F73" w:rsidRDefault="00787F73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787F73" w:rsidRDefault="00787F73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787F73" w:rsidRPr="00A403DE" w:rsidRDefault="00787F73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76053A" w:rsidRDefault="0076053A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bookmarkStart w:id="0" w:name="_GoBack"/>
      <w:bookmarkEnd w:id="0"/>
      <w:r w:rsidRPr="00A403DE">
        <w:rPr>
          <w:rFonts w:ascii="Arial" w:hAnsi="Arial" w:cs="Arial"/>
          <w:sz w:val="18"/>
        </w:rPr>
        <w:lastRenderedPageBreak/>
        <w:t xml:space="preserve">Mudando a </w:t>
      </w:r>
      <w:smartTag w:uri="schemas-houaiss/mini" w:element="verbetes">
        <w:r w:rsidRPr="00A403DE">
          <w:rPr>
            <w:rFonts w:ascii="Arial" w:hAnsi="Arial" w:cs="Arial"/>
            <w:sz w:val="18"/>
          </w:rPr>
          <w:t>temperatura</w:t>
        </w:r>
      </w:smartTag>
      <w:r w:rsidRPr="00A403DE">
        <w:rPr>
          <w:rFonts w:ascii="Arial" w:hAnsi="Arial" w:cs="Arial"/>
          <w:sz w:val="18"/>
        </w:rPr>
        <w:t xml:space="preserve">, mudamos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hm">
        <w:r w:rsidRPr="00A403DE">
          <w:rPr>
            <w:rFonts w:ascii="Arial" w:hAnsi="Arial" w:cs="Arial"/>
            <w:sz w:val="18"/>
          </w:rPr>
          <w:t>ser</w:t>
        </w:r>
      </w:smartTag>
      <w:r w:rsidRPr="00A403DE">
        <w:rPr>
          <w:rFonts w:ascii="Arial" w:hAnsi="Arial" w:cs="Arial"/>
          <w:sz w:val="18"/>
        </w:rPr>
        <w:t xml:space="preserve"> dissolvida, observe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09FAD165" wp14:editId="763FBD8B">
            <wp:extent cx="3313430" cy="796925"/>
            <wp:effectExtent l="19050" t="0" r="1270" b="0"/>
            <wp:docPr id="10" name="Imagem 2" descr="solubilidade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olubilidade0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430" cy="79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Como</w:t>
        </w:r>
      </w:smartTag>
      <w:r w:rsidRPr="00A403DE">
        <w:rPr>
          <w:rFonts w:ascii="Arial" w:hAnsi="Arial" w:cs="Arial"/>
          <w:sz w:val="18"/>
        </w:rPr>
        <w:t xml:space="preserve"> adicionamos </w:t>
      </w:r>
      <w:smartTag w:uri="urn:schemas-microsoft-com:office:smarttags" w:element="metricconverter">
        <w:smartTagPr>
          <w:attr w:name="ProductID" w:val="40 g"/>
        </w:smartTagPr>
        <w:r w:rsidRPr="00A403DE">
          <w:rPr>
            <w:rFonts w:ascii="Arial" w:hAnsi="Arial" w:cs="Arial"/>
            <w:sz w:val="18"/>
          </w:rPr>
          <w:t>40 g</w:t>
        </w:r>
      </w:smartTag>
      <w:r w:rsidRPr="00A403DE">
        <w:rPr>
          <w:rFonts w:ascii="Arial" w:hAnsi="Arial" w:cs="Arial"/>
          <w:sz w:val="18"/>
        </w:rPr>
        <w:t xml:space="preserve"> de KNO</w:t>
      </w:r>
      <w:r w:rsidRPr="00A403DE">
        <w:rPr>
          <w:rFonts w:ascii="Arial" w:hAnsi="Arial" w:cs="Arial"/>
          <w:sz w:val="18"/>
          <w:vertAlign w:val="subscript"/>
        </w:rPr>
        <w:t xml:space="preserve">3 </w:t>
      </w:r>
      <w:r w:rsidRPr="00A403DE">
        <w:rPr>
          <w:rFonts w:ascii="Arial" w:hAnsi="Arial" w:cs="Arial"/>
          <w:sz w:val="18"/>
        </w:rPr>
        <w:t xml:space="preserve"> e </w:t>
      </w:r>
      <w:smartTag w:uri="urn:schemas-microsoft-com:office:smarttags" w:element="metricconverter">
        <w:smartTagPr>
          <w:attr w:name="ProductID" w:val="8,4 g"/>
        </w:smartTagPr>
        <w:r w:rsidRPr="00A403DE">
          <w:rPr>
            <w:rFonts w:ascii="Arial" w:hAnsi="Arial" w:cs="Arial"/>
            <w:sz w:val="18"/>
          </w:rPr>
          <w:t>8,4 g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não</w:t>
        </w:r>
      </w:smartTag>
      <w:r w:rsidRPr="00A403DE">
        <w:rPr>
          <w:rFonts w:ascii="Arial" w:hAnsi="Arial" w:cs="Arial"/>
          <w:sz w:val="18"/>
        </w:rPr>
        <w:t xml:space="preserve"> dissolveu, sabemos </w:t>
      </w:r>
      <w:smartTag w:uri="schemas-houaiss/mini" w:element="verbetes">
        <w:r w:rsidRPr="00A403DE">
          <w:rPr>
            <w:rFonts w:ascii="Arial" w:hAnsi="Arial" w:cs="Arial"/>
            <w:sz w:val="18"/>
          </w:rPr>
          <w:t>qu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31,6 g"/>
        </w:smartTagPr>
        <w:r w:rsidRPr="00A403DE">
          <w:rPr>
            <w:rFonts w:ascii="Arial" w:hAnsi="Arial" w:cs="Arial"/>
            <w:sz w:val="18"/>
          </w:rPr>
          <w:t>31,6 g</w:t>
        </w:r>
      </w:smartTag>
      <w:r w:rsidRPr="00A403DE">
        <w:rPr>
          <w:rFonts w:ascii="Arial" w:hAnsi="Arial" w:cs="Arial"/>
          <w:sz w:val="18"/>
        </w:rPr>
        <w:t xml:space="preserve"> foram dissolvidos. </w:t>
      </w:r>
      <w:smartTag w:uri="schemas-houaiss/mini" w:element="verbetes">
        <w:r w:rsidRPr="00A403DE">
          <w:rPr>
            <w:rFonts w:ascii="Arial" w:hAnsi="Arial" w:cs="Arial"/>
            <w:sz w:val="18"/>
          </w:rPr>
          <w:t>Portanto</w:t>
        </w:r>
      </w:smartTag>
      <w:r w:rsidRPr="00A403DE">
        <w:rPr>
          <w:rFonts w:ascii="Arial" w:hAnsi="Arial" w:cs="Arial"/>
          <w:sz w:val="18"/>
        </w:rPr>
        <w:t xml:space="preserve"> dissolvemos 31,6 de KNO</w:t>
      </w:r>
      <w:r w:rsidRPr="00A403DE">
        <w:rPr>
          <w:rFonts w:ascii="Arial" w:hAnsi="Arial" w:cs="Arial"/>
          <w:sz w:val="18"/>
          <w:vertAlign w:val="subscript"/>
        </w:rPr>
        <w:t xml:space="preserve">3  </w:t>
      </w:r>
      <w:smartTag w:uri="schemas-houaiss/mini" w:element="verbetes">
        <w:r w:rsidRPr="00A403DE">
          <w:rPr>
            <w:rFonts w:ascii="Arial" w:hAnsi="Arial" w:cs="Arial"/>
            <w:sz w:val="18"/>
          </w:rPr>
          <w:t>em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água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urn:schemas-microsoft-com:office:smarttags" w:element="metricconverter">
        <w:smartTagPr>
          <w:attr w:name="ProductID" w:val="30 ﾰC"/>
        </w:smartTagPr>
        <w:r w:rsidRPr="00A403DE">
          <w:rPr>
            <w:rFonts w:ascii="Arial" w:hAnsi="Arial" w:cs="Arial"/>
            <w:sz w:val="18"/>
          </w:rPr>
          <w:t>30 °C</w:t>
        </w:r>
      </w:smartTag>
      <w:r w:rsidRPr="00A403DE">
        <w:rPr>
          <w:rFonts w:ascii="Arial" w:hAnsi="Arial" w:cs="Arial"/>
          <w:sz w:val="18"/>
        </w:rPr>
        <w:t>.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Agora</w:t>
        </w:r>
      </w:smartTag>
      <w:r w:rsidRPr="00A403DE">
        <w:rPr>
          <w:rFonts w:ascii="Arial" w:hAnsi="Arial" w:cs="Arial"/>
          <w:sz w:val="18"/>
        </w:rPr>
        <w:t xml:space="preserve"> temos o </w:t>
      </w:r>
      <w:smartTag w:uri="schemas-houaiss/mini" w:element="verbetes">
        <w:r w:rsidRPr="00A403DE">
          <w:rPr>
            <w:rFonts w:ascii="Arial" w:hAnsi="Arial" w:cs="Arial"/>
            <w:sz w:val="18"/>
          </w:rPr>
          <w:t>coeficiente</w:t>
        </w:r>
      </w:smartTag>
      <w:r w:rsidRPr="00A403DE">
        <w:rPr>
          <w:rFonts w:ascii="Arial" w:hAnsi="Arial" w:cs="Arial"/>
          <w:sz w:val="18"/>
        </w:rPr>
        <w:t xml:space="preserve"> de solubilidade do KNO</w:t>
      </w:r>
      <w:r w:rsidRPr="00A403DE">
        <w:rPr>
          <w:rFonts w:ascii="Arial" w:hAnsi="Arial" w:cs="Arial"/>
          <w:sz w:val="18"/>
          <w:vertAlign w:val="subscript"/>
        </w:rPr>
        <w:t>3</w:t>
      </w:r>
      <w:r w:rsidRPr="00A403DE">
        <w:rPr>
          <w:rFonts w:ascii="Arial" w:hAnsi="Arial" w:cs="Arial"/>
          <w:sz w:val="18"/>
        </w:rPr>
        <w:t xml:space="preserve"> a 30 °C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tbl>
      <w:tblPr>
        <w:tblW w:w="4500" w:type="dxa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4500"/>
      </w:tblGrid>
      <w:tr w:rsidR="00A403DE" w:rsidRPr="00A403DE" w:rsidTr="007847A2">
        <w:trPr>
          <w:tblCellSpacing w:w="15" w:type="dxa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50" w:type="dxa"/>
              <w:left w:w="50" w:type="dxa"/>
              <w:bottom w:w="50" w:type="dxa"/>
              <w:right w:w="50" w:type="dxa"/>
            </w:tcMar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 xml:space="preserve">C.S = </w:t>
            </w:r>
            <w:smartTag w:uri="urn:schemas-microsoft-com:office:smarttags" w:element="metricconverter">
              <w:smartTagPr>
                <w:attr w:name="ProductID" w:val="31,6 g"/>
              </w:smartTagPr>
              <w:r w:rsidRPr="00A403DE">
                <w:rPr>
                  <w:rFonts w:ascii="Arial" w:hAnsi="Arial" w:cs="Arial"/>
                  <w:sz w:val="18"/>
                </w:rPr>
                <w:t>31,6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KNO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3</w:t>
            </w:r>
            <w:r w:rsidRPr="00A403DE">
              <w:rPr>
                <w:rFonts w:ascii="Arial" w:hAnsi="Arial" w:cs="Arial"/>
                <w:sz w:val="18"/>
              </w:rPr>
              <w:t xml:space="preserve"> / </w:t>
            </w:r>
            <w:smartTag w:uri="urn:schemas-microsoft-com:office:smarttags" w:element="metricconverter">
              <w:smartTagPr>
                <w:attr w:name="ProductID" w:val="100 g"/>
              </w:smartTagPr>
              <w:r w:rsidRPr="00A403DE">
                <w:rPr>
                  <w:rFonts w:ascii="Arial" w:hAnsi="Arial" w:cs="Arial"/>
                  <w:sz w:val="18"/>
                </w:rPr>
                <w:t>100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H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2</w:t>
            </w:r>
            <w:r w:rsidRPr="00A403DE">
              <w:rPr>
                <w:rFonts w:ascii="Arial" w:hAnsi="Arial" w:cs="Arial"/>
                <w:sz w:val="18"/>
              </w:rPr>
              <w:t xml:space="preserve">O a </w:t>
            </w:r>
            <w:smartTag w:uri="urn:schemas-microsoft-com:office:smarttags" w:element="metricconverter">
              <w:smartTagPr>
                <w:attr w:name="ProductID" w:val="30 ﾰC"/>
              </w:smartTagPr>
              <w:r w:rsidRPr="00A403DE">
                <w:rPr>
                  <w:rFonts w:ascii="Arial" w:hAnsi="Arial" w:cs="Arial"/>
                  <w:sz w:val="18"/>
                </w:rPr>
                <w:t>30 °C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Interpretação</w:t>
        </w:r>
      </w:smartTag>
      <w:r w:rsidRPr="00A403DE">
        <w:rPr>
          <w:rFonts w:ascii="Arial" w:hAnsi="Arial" w:cs="Arial"/>
          <w:sz w:val="18"/>
        </w:rPr>
        <w:t>:</w:t>
      </w:r>
    </w:p>
    <w:tbl>
      <w:tblPr>
        <w:tblW w:w="5250" w:type="dxa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5250"/>
      </w:tblGrid>
      <w:tr w:rsidR="00A403DE" w:rsidRPr="00A403DE" w:rsidTr="007847A2">
        <w:trPr>
          <w:tblCellSpacing w:w="15" w:type="dxa"/>
          <w:jc w:val="center"/>
        </w:trPr>
        <w:tc>
          <w:tcPr>
            <w:tcW w:w="5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50" w:type="dxa"/>
              <w:left w:w="50" w:type="dxa"/>
              <w:bottom w:w="50" w:type="dxa"/>
              <w:right w:w="50" w:type="dxa"/>
            </w:tcMar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 xml:space="preserve">A </w:t>
            </w:r>
            <w:smartTag w:uri="urn:schemas-microsoft-com:office:smarttags" w:element="metricconverter">
              <w:smartTagPr>
                <w:attr w:name="ProductID" w:val="30 ﾰC"/>
              </w:smartTagPr>
              <w:r w:rsidRPr="00A403DE">
                <w:rPr>
                  <w:rFonts w:ascii="Arial" w:hAnsi="Arial" w:cs="Arial"/>
                  <w:sz w:val="18"/>
                </w:rPr>
                <w:t>30 °C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, conseguimos </w:t>
            </w:r>
            <w:smartTag w:uri="schemas-houaiss/acao" w:element="hm">
              <w:r w:rsidRPr="00A403DE">
                <w:rPr>
                  <w:rFonts w:ascii="Arial" w:hAnsi="Arial" w:cs="Arial"/>
                  <w:sz w:val="18"/>
                </w:rPr>
                <w:t>dissolver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, no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máximo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, </w:t>
            </w:r>
            <w:smartTag w:uri="urn:schemas-microsoft-com:office:smarttags" w:element="metricconverter">
              <w:smartTagPr>
                <w:attr w:name="ProductID" w:val="31,6 g"/>
              </w:smartTagPr>
              <w:r w:rsidRPr="00A403DE">
                <w:rPr>
                  <w:rFonts w:ascii="Arial" w:hAnsi="Arial" w:cs="Arial"/>
                  <w:sz w:val="18"/>
                </w:rPr>
                <w:t>31,6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e KNO</w:t>
            </w:r>
            <w:r w:rsidRPr="00A403DE">
              <w:rPr>
                <w:rFonts w:ascii="Arial" w:hAnsi="Arial" w:cs="Arial"/>
                <w:sz w:val="18"/>
                <w:vertAlign w:val="subscript"/>
              </w:rPr>
              <w:t>3</w:t>
            </w:r>
            <w:r w:rsidRPr="00A403DE">
              <w:rPr>
                <w:rFonts w:ascii="Arial" w:hAnsi="Arial" w:cs="Arial"/>
                <w:sz w:val="18"/>
              </w:rPr>
              <w:t xml:space="preserve">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em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</w:t>
            </w:r>
            <w:smartTag w:uri="urn:schemas-microsoft-com:office:smarttags" w:element="metricconverter">
              <w:smartTagPr>
                <w:attr w:name="ProductID" w:val="100 g"/>
              </w:smartTagPr>
              <w:r w:rsidRPr="00A403DE">
                <w:rPr>
                  <w:rFonts w:ascii="Arial" w:hAnsi="Arial" w:cs="Arial"/>
                  <w:sz w:val="18"/>
                </w:rPr>
                <w:t>100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e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água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. 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  <w:r w:rsidRPr="00A403DE">
        <w:rPr>
          <w:rFonts w:ascii="Arial" w:hAnsi="Arial" w:cs="Arial"/>
          <w:sz w:val="18"/>
        </w:rPr>
        <w:t xml:space="preserve">     </w:t>
      </w:r>
      <w:r w:rsidRPr="00A403DE">
        <w:rPr>
          <w:rFonts w:ascii="Arial" w:hAnsi="Arial" w:cs="Arial"/>
          <w:b/>
          <w:sz w:val="18"/>
        </w:rPr>
        <w:t xml:space="preserve">TIPOS DE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SOLUÇÕES</w:t>
        </w:r>
      </w:smartTag>
    </w:p>
    <w:p w:rsid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acao" w:element="dm">
        <w:r w:rsidRPr="00A403DE">
          <w:rPr>
            <w:rFonts w:ascii="Arial" w:hAnsi="Arial" w:cs="Arial"/>
            <w:b/>
            <w:sz w:val="18"/>
          </w:rPr>
          <w:t>Soluçã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saturada</w:t>
        </w:r>
      </w:smartTag>
      <w:r w:rsidRPr="00A403DE">
        <w:rPr>
          <w:rFonts w:ascii="Arial" w:hAnsi="Arial" w:cs="Arial"/>
          <w:b/>
          <w:sz w:val="18"/>
        </w:rPr>
        <w:t>:</w:t>
      </w:r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Quando</w:t>
        </w:r>
      </w:smartTag>
      <w:r w:rsidRPr="00A403DE">
        <w:rPr>
          <w:rFonts w:ascii="Arial" w:hAnsi="Arial" w:cs="Arial"/>
          <w:sz w:val="18"/>
        </w:rPr>
        <w:t xml:space="preserve"> dissolvemos </w:t>
      </w:r>
      <w:smartTag w:uri="schemas-houaiss/mini" w:element="verbetes">
        <w:r w:rsidRPr="00A403DE">
          <w:rPr>
            <w:rFonts w:ascii="Arial" w:hAnsi="Arial" w:cs="Arial"/>
            <w:sz w:val="18"/>
          </w:rPr>
          <w:t>exatamente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soluto</w:t>
        </w:r>
      </w:smartTag>
      <w:r w:rsidRPr="00A403DE">
        <w:rPr>
          <w:rFonts w:ascii="Arial" w:hAnsi="Arial" w:cs="Arial"/>
          <w:sz w:val="18"/>
        </w:rPr>
        <w:t xml:space="preserve">, </w:t>
      </w:r>
      <w:smartTag w:uri="schemas-houaiss/mini" w:element="verbetes">
        <w:r w:rsidRPr="00A403DE">
          <w:rPr>
            <w:rFonts w:ascii="Arial" w:hAnsi="Arial" w:cs="Arial"/>
            <w:sz w:val="18"/>
          </w:rPr>
          <w:t>ou</w:t>
        </w:r>
      </w:smartTag>
      <w:r w:rsidRPr="00A403DE">
        <w:rPr>
          <w:rFonts w:ascii="Arial" w:hAnsi="Arial" w:cs="Arial"/>
          <w:sz w:val="18"/>
        </w:rPr>
        <w:t xml:space="preserve"> seja, o </w:t>
      </w:r>
      <w:smartTag w:uri="schemas-houaiss/mini" w:element="verbetes">
        <w:r w:rsidRPr="00A403DE">
          <w:rPr>
            <w:rFonts w:ascii="Arial" w:hAnsi="Arial" w:cs="Arial"/>
            <w:sz w:val="18"/>
          </w:rPr>
          <w:t>que</w:t>
        </w:r>
      </w:smartTag>
      <w:r w:rsidRPr="00A403DE">
        <w:rPr>
          <w:rFonts w:ascii="Arial" w:hAnsi="Arial" w:cs="Arial"/>
          <w:sz w:val="18"/>
        </w:rPr>
        <w:t xml:space="preserve"> determina o </w:t>
      </w:r>
      <w:smartTag w:uri="schemas-houaiss/mini" w:element="verbetes">
        <w:r w:rsidRPr="00A403DE">
          <w:rPr>
            <w:rFonts w:ascii="Arial" w:hAnsi="Arial" w:cs="Arial"/>
            <w:sz w:val="18"/>
          </w:rPr>
          <w:t>coeficiente</w:t>
        </w:r>
      </w:smartTag>
      <w:r w:rsidRPr="00A403DE">
        <w:rPr>
          <w:rFonts w:ascii="Arial" w:hAnsi="Arial" w:cs="Arial"/>
          <w:sz w:val="18"/>
        </w:rPr>
        <w:t xml:space="preserve"> de solubilidade. 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acao" w:element="dm">
        <w:r w:rsidRPr="00A403DE">
          <w:rPr>
            <w:rFonts w:ascii="Arial" w:hAnsi="Arial" w:cs="Arial"/>
            <w:b/>
            <w:sz w:val="18"/>
          </w:rPr>
          <w:t>Soluçã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insaturada</w:t>
        </w:r>
      </w:smartTag>
      <w:r w:rsidRPr="00A403DE">
        <w:rPr>
          <w:rFonts w:ascii="Arial" w:hAnsi="Arial" w:cs="Arial"/>
          <w:b/>
          <w:sz w:val="18"/>
        </w:rPr>
        <w:t>:</w:t>
      </w:r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Quando</w:t>
        </w:r>
      </w:smartTag>
      <w:r w:rsidRPr="00A403DE">
        <w:rPr>
          <w:rFonts w:ascii="Arial" w:hAnsi="Arial" w:cs="Arial"/>
          <w:sz w:val="18"/>
        </w:rPr>
        <w:t xml:space="preserve"> dissolvemos um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inferior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 xml:space="preserve">. 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acao" w:element="dm">
        <w:r w:rsidRPr="00A403DE">
          <w:rPr>
            <w:rFonts w:ascii="Arial" w:hAnsi="Arial" w:cs="Arial"/>
            <w:b/>
            <w:sz w:val="18"/>
          </w:rPr>
          <w:t>Solução</w:t>
        </w:r>
      </w:smartTag>
      <w:r w:rsidRPr="00A403DE">
        <w:rPr>
          <w:rFonts w:ascii="Arial" w:hAnsi="Arial" w:cs="Arial"/>
          <w:b/>
          <w:sz w:val="18"/>
        </w:rPr>
        <w:t xml:space="preserve"> supersaturada:</w:t>
      </w:r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Quando</w:t>
        </w:r>
      </w:smartTag>
      <w:r w:rsidRPr="00A403DE">
        <w:rPr>
          <w:rFonts w:ascii="Arial" w:hAnsi="Arial" w:cs="Arial"/>
          <w:sz w:val="18"/>
        </w:rPr>
        <w:t xml:space="preserve"> está dissolvida um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superior</w:t>
        </w:r>
      </w:smartTag>
      <w:r w:rsidRPr="00A403DE">
        <w:rPr>
          <w:rFonts w:ascii="Arial" w:hAnsi="Arial" w:cs="Arial"/>
          <w:sz w:val="18"/>
        </w:rPr>
        <w:t xml:space="preserve"> à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>.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>Exemplos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Dado</w:t>
        </w:r>
      </w:smartTag>
      <w:r w:rsidRPr="00A403DE">
        <w:rPr>
          <w:rFonts w:ascii="Arial" w:hAnsi="Arial" w:cs="Arial"/>
          <w:sz w:val="18"/>
        </w:rPr>
        <w:t xml:space="preserve"> os </w:t>
      </w:r>
      <w:smartTag w:uri="schemas-houaiss/mini" w:element="verbetes">
        <w:r w:rsidRPr="00A403DE">
          <w:rPr>
            <w:rFonts w:ascii="Arial" w:hAnsi="Arial" w:cs="Arial"/>
            <w:sz w:val="18"/>
          </w:rPr>
          <w:t>coeficientes</w:t>
        </w:r>
      </w:smartTag>
      <w:r w:rsidRPr="00A403DE">
        <w:rPr>
          <w:rFonts w:ascii="Arial" w:hAnsi="Arial" w:cs="Arial"/>
          <w:sz w:val="18"/>
        </w:rPr>
        <w:t xml:space="preserve"> de solubilidade do </w:t>
      </w:r>
      <w:smartTag w:uri="schemas-houaiss/mini" w:element="verbetes">
        <w:r w:rsidRPr="00A403DE">
          <w:rPr>
            <w:rFonts w:ascii="Arial" w:hAnsi="Arial" w:cs="Arial"/>
            <w:sz w:val="18"/>
          </w:rPr>
          <w:t>Cloreto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Potássio</w:t>
        </w:r>
      </w:smartTag>
      <w:r w:rsidRPr="00A403DE">
        <w:rPr>
          <w:rFonts w:ascii="Arial" w:hAnsi="Arial" w:cs="Arial"/>
          <w:sz w:val="18"/>
        </w:rPr>
        <w:t xml:space="preserve"> (KCl)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urn:schemas-microsoft-com:office:smarttags" w:element="metricconverter">
        <w:smartTagPr>
          <w:attr w:name="ProductID" w:val="34 g"/>
        </w:smartTagPr>
        <w:r w:rsidRPr="00A403DE">
          <w:rPr>
            <w:rFonts w:ascii="Arial" w:hAnsi="Arial" w:cs="Arial"/>
            <w:sz w:val="18"/>
          </w:rPr>
          <w:t>34 g</w:t>
        </w:r>
      </w:smartTag>
      <w:r w:rsidRPr="00A403DE">
        <w:rPr>
          <w:rFonts w:ascii="Arial" w:hAnsi="Arial" w:cs="Arial"/>
          <w:sz w:val="18"/>
        </w:rPr>
        <w:t xml:space="preserve"> KCl /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H</w:t>
      </w:r>
      <w:r w:rsidRPr="00A403DE">
        <w:rPr>
          <w:rFonts w:ascii="Arial" w:hAnsi="Arial" w:cs="Arial"/>
          <w:sz w:val="18"/>
          <w:vertAlign w:val="subscript"/>
        </w:rPr>
        <w:t>2</w:t>
      </w:r>
      <w:r w:rsidRPr="00A403DE">
        <w:rPr>
          <w:rFonts w:ascii="Arial" w:hAnsi="Arial" w:cs="Arial"/>
          <w:sz w:val="18"/>
        </w:rPr>
        <w:t xml:space="preserve">O 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urn:schemas-microsoft-com:office:smarttags" w:element="metricconverter">
        <w:smartTagPr>
          <w:attr w:name="ProductID" w:val="37 g"/>
        </w:smartTagPr>
        <w:r w:rsidRPr="00A403DE">
          <w:rPr>
            <w:rFonts w:ascii="Arial" w:hAnsi="Arial" w:cs="Arial"/>
            <w:sz w:val="18"/>
          </w:rPr>
          <w:t>37 g</w:t>
        </w:r>
      </w:smartTag>
      <w:r w:rsidRPr="00A403DE">
        <w:rPr>
          <w:rFonts w:ascii="Arial" w:hAnsi="Arial" w:cs="Arial"/>
          <w:sz w:val="18"/>
        </w:rPr>
        <w:t xml:space="preserve"> KCl /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H</w:t>
      </w:r>
      <w:r w:rsidRPr="00A403DE">
        <w:rPr>
          <w:rFonts w:ascii="Arial" w:hAnsi="Arial" w:cs="Arial"/>
          <w:sz w:val="18"/>
          <w:vertAlign w:val="subscript"/>
        </w:rPr>
        <w:t>2</w:t>
      </w:r>
      <w:r w:rsidRPr="00A403DE">
        <w:rPr>
          <w:rFonts w:ascii="Arial" w:hAnsi="Arial" w:cs="Arial"/>
          <w:sz w:val="18"/>
        </w:rPr>
        <w:t xml:space="preserve">O a </w:t>
      </w:r>
      <w:smartTag w:uri="urn:schemas-microsoft-com:office:smarttags" w:element="metricconverter">
        <w:smartTagPr>
          <w:attr w:name="ProductID" w:val="30 ﾰC"/>
        </w:smartTagPr>
        <w:r w:rsidRPr="00A403DE">
          <w:rPr>
            <w:rFonts w:ascii="Arial" w:hAnsi="Arial" w:cs="Arial"/>
            <w:sz w:val="18"/>
          </w:rPr>
          <w:t>30 °C</w:t>
        </w:r>
      </w:smartTag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Preparando uma </w:t>
      </w:r>
      <w:smartTag w:uri="schemas-houaiss/mini" w:element="verbetes">
        <w:r w:rsidRPr="00A403DE">
          <w:rPr>
            <w:rFonts w:ascii="Arial" w:hAnsi="Arial" w:cs="Arial"/>
            <w:sz w:val="18"/>
          </w:rPr>
          <w:t>mistura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através</w:t>
        </w:r>
      </w:smartTag>
      <w:r w:rsidRPr="00A403DE">
        <w:rPr>
          <w:rFonts w:ascii="Arial" w:hAnsi="Arial" w:cs="Arial"/>
          <w:sz w:val="18"/>
        </w:rPr>
        <w:t xml:space="preserve"> da </w:t>
      </w:r>
      <w:smartTag w:uri="schemas-houaiss/mini" w:element="verbetes">
        <w:r w:rsidRPr="00A403DE">
          <w:rPr>
            <w:rFonts w:ascii="Arial" w:hAnsi="Arial" w:cs="Arial"/>
            <w:sz w:val="18"/>
          </w:rPr>
          <w:t>adição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urn:schemas-microsoft-com:office:smarttags" w:element="metricconverter">
        <w:smartTagPr>
          <w:attr w:name="ProductID" w:val="30 g"/>
        </w:smartTagPr>
        <w:r w:rsidRPr="00A403DE">
          <w:rPr>
            <w:rFonts w:ascii="Arial" w:hAnsi="Arial" w:cs="Arial"/>
            <w:sz w:val="18"/>
          </w:rPr>
          <w:t>30 g</w:t>
        </w:r>
      </w:smartTag>
      <w:r w:rsidRPr="00A403DE">
        <w:rPr>
          <w:rFonts w:ascii="Arial" w:hAnsi="Arial" w:cs="Arial"/>
          <w:sz w:val="18"/>
        </w:rPr>
        <w:t xml:space="preserve"> de KCl </w:t>
      </w:r>
      <w:smartTag w:uri="schemas-houaiss/mini" w:element="verbetes">
        <w:r w:rsidRPr="00A403DE">
          <w:rPr>
            <w:rFonts w:ascii="Arial" w:hAnsi="Arial" w:cs="Arial"/>
            <w:sz w:val="18"/>
          </w:rPr>
          <w:t>em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de 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  <w:r w:rsidRPr="00A403DE">
        <w:rPr>
          <w:rFonts w:ascii="Arial" w:hAnsi="Arial" w:cs="Arial"/>
          <w:sz w:val="18"/>
        </w:rPr>
        <w:t>.</w:t>
      </w: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065783FF" wp14:editId="666F82E9">
            <wp:extent cx="1123950" cy="856563"/>
            <wp:effectExtent l="0" t="0" r="0" b="1270"/>
            <wp:docPr id="3" name="Imagem 3" descr="solubilidade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olubilidade0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016" cy="859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lastRenderedPageBreak/>
        <w:t xml:space="preserve">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  <w:r w:rsidRPr="00A403DE">
        <w:rPr>
          <w:rFonts w:ascii="Arial" w:hAnsi="Arial" w:cs="Arial"/>
          <w:sz w:val="18"/>
        </w:rPr>
        <w:t xml:space="preserve"> conseguimos </w:t>
      </w:r>
      <w:smartTag w:uri="schemas-houaiss/acao" w:element="hm">
        <w:r w:rsidRPr="00A403DE">
          <w:rPr>
            <w:rFonts w:ascii="Arial" w:hAnsi="Arial" w:cs="Arial"/>
            <w:sz w:val="18"/>
          </w:rPr>
          <w:t>dissolver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até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34 g"/>
        </w:smartTagPr>
        <w:r w:rsidRPr="00A403DE">
          <w:rPr>
            <w:rFonts w:ascii="Arial" w:hAnsi="Arial" w:cs="Arial"/>
            <w:sz w:val="18"/>
          </w:rPr>
          <w:t>34 g</w:t>
        </w:r>
      </w:smartTag>
      <w:r w:rsidRPr="00A403DE">
        <w:rPr>
          <w:rFonts w:ascii="Arial" w:hAnsi="Arial" w:cs="Arial"/>
          <w:sz w:val="18"/>
        </w:rPr>
        <w:t xml:space="preserve"> do KCl. </w:t>
      </w:r>
      <w:smartTag w:uri="schemas-houaiss/mini" w:element="verbetes">
        <w:r w:rsidRPr="00A403DE">
          <w:rPr>
            <w:rFonts w:ascii="Arial" w:hAnsi="Arial" w:cs="Arial"/>
            <w:sz w:val="18"/>
          </w:rPr>
          <w:t>Como</w:t>
        </w:r>
      </w:smartTag>
      <w:r w:rsidRPr="00A403DE">
        <w:rPr>
          <w:rFonts w:ascii="Arial" w:hAnsi="Arial" w:cs="Arial"/>
          <w:sz w:val="18"/>
        </w:rPr>
        <w:t xml:space="preserve"> foi adicionado </w:t>
      </w:r>
      <w:smartTag w:uri="urn:schemas-microsoft-com:office:smarttags" w:element="metricconverter">
        <w:smartTagPr>
          <w:attr w:name="ProductID" w:val="30 g"/>
        </w:smartTagPr>
        <w:r w:rsidRPr="00A403DE">
          <w:rPr>
            <w:rFonts w:ascii="Arial" w:hAnsi="Arial" w:cs="Arial"/>
            <w:sz w:val="18"/>
          </w:rPr>
          <w:t>30 g</w:t>
        </w:r>
      </w:smartTag>
      <w:r w:rsidRPr="00A403DE">
        <w:rPr>
          <w:rFonts w:ascii="Arial" w:hAnsi="Arial" w:cs="Arial"/>
          <w:sz w:val="18"/>
        </w:rPr>
        <w:t xml:space="preserve">, temos dissolvido um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inferior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 xml:space="preserve">, </w:t>
      </w:r>
      <w:smartTag w:uri="schemas-houaiss/mini" w:element="verbetes">
        <w:r w:rsidRPr="00A403DE">
          <w:rPr>
            <w:rFonts w:ascii="Arial" w:hAnsi="Arial" w:cs="Arial"/>
            <w:sz w:val="18"/>
          </w:rPr>
          <w:t>logo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solução</w:t>
        </w:r>
      </w:smartTag>
      <w:r w:rsidRPr="00A403DE">
        <w:rPr>
          <w:rFonts w:ascii="Arial" w:hAnsi="Arial" w:cs="Arial"/>
          <w:sz w:val="18"/>
        </w:rPr>
        <w:t xml:space="preserve"> é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insaturada</w:t>
        </w:r>
      </w:smartTag>
      <w:r w:rsidRPr="00A403DE">
        <w:rPr>
          <w:rFonts w:ascii="Arial" w:hAnsi="Arial" w:cs="Arial"/>
          <w:b/>
          <w:sz w:val="18"/>
        </w:rPr>
        <w:t>.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4"/>
        </w:rPr>
      </w:pP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- Vamos </w:t>
      </w:r>
      <w:smartTag w:uri="schemas-houaiss/acao" w:element="hm">
        <w:r w:rsidRPr="00A403DE">
          <w:rPr>
            <w:rFonts w:ascii="Arial" w:hAnsi="Arial" w:cs="Arial"/>
            <w:sz w:val="18"/>
          </w:rPr>
          <w:t>fazer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agora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mini" w:element="verbetes">
        <w:r w:rsidRPr="00A403DE">
          <w:rPr>
            <w:rFonts w:ascii="Arial" w:hAnsi="Arial" w:cs="Arial"/>
            <w:sz w:val="18"/>
          </w:rPr>
          <w:t>mistura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urn:schemas-microsoft-com:office:smarttags" w:element="metricconverter">
        <w:smartTagPr>
          <w:attr w:name="ProductID" w:val="34 g"/>
        </w:smartTagPr>
        <w:r w:rsidRPr="00A403DE">
          <w:rPr>
            <w:rFonts w:ascii="Arial" w:hAnsi="Arial" w:cs="Arial"/>
            <w:sz w:val="18"/>
          </w:rPr>
          <w:t>34 g</w:t>
        </w:r>
      </w:smartTag>
      <w:r w:rsidRPr="00A403DE">
        <w:rPr>
          <w:rFonts w:ascii="Arial" w:hAnsi="Arial" w:cs="Arial"/>
          <w:sz w:val="18"/>
        </w:rPr>
        <w:t xml:space="preserve"> de KCl </w:t>
      </w:r>
      <w:smartTag w:uri="schemas-houaiss/mini" w:element="verbetes">
        <w:r w:rsidRPr="00A403DE">
          <w:rPr>
            <w:rFonts w:ascii="Arial" w:hAnsi="Arial" w:cs="Arial"/>
            <w:sz w:val="18"/>
          </w:rPr>
          <w:t>com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sz w:val="18"/>
          </w:rPr>
          <w:t>água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  <w:r w:rsidRPr="00A403DE">
        <w:rPr>
          <w:rFonts w:ascii="Arial" w:hAnsi="Arial" w:cs="Arial"/>
          <w:sz w:val="18"/>
        </w:rPr>
        <w:t xml:space="preserve">, </w:t>
      </w:r>
      <w:smartTag w:uri="schemas-houaiss/acao" w:element="dm">
        <w:r w:rsidRPr="00A403DE">
          <w:rPr>
            <w:rFonts w:ascii="Arial" w:hAnsi="Arial" w:cs="Arial"/>
            <w:sz w:val="18"/>
          </w:rPr>
          <w:t>após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agitação</w:t>
        </w:r>
      </w:smartTag>
      <w:r w:rsidRPr="00A403DE">
        <w:rPr>
          <w:rFonts w:ascii="Arial" w:hAnsi="Arial" w:cs="Arial"/>
          <w:sz w:val="18"/>
        </w:rPr>
        <w:t xml:space="preserve"> temos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5EFE041A" wp14:editId="51F04305">
            <wp:extent cx="1095375" cy="850090"/>
            <wp:effectExtent l="0" t="0" r="0" b="7620"/>
            <wp:docPr id="19" name="Imagem 19" descr="solubilidade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olubilidade0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795" cy="849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Como</w:t>
        </w:r>
      </w:smartTag>
      <w:r w:rsidRPr="00A403DE">
        <w:rPr>
          <w:rFonts w:ascii="Arial" w:hAnsi="Arial" w:cs="Arial"/>
          <w:sz w:val="18"/>
        </w:rPr>
        <w:t xml:space="preserve"> foi dissolvida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solução</w:t>
        </w:r>
      </w:smartTag>
      <w:r w:rsidRPr="00A403DE">
        <w:rPr>
          <w:rFonts w:ascii="Arial" w:hAnsi="Arial" w:cs="Arial"/>
          <w:sz w:val="18"/>
        </w:rPr>
        <w:t xml:space="preserve"> é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saturada</w:t>
        </w:r>
      </w:smartTag>
      <w:r w:rsidRPr="00A403DE">
        <w:rPr>
          <w:rFonts w:ascii="Arial" w:hAnsi="Arial" w:cs="Arial"/>
          <w:b/>
          <w:sz w:val="18"/>
        </w:rPr>
        <w:t>.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- Misturando </w:t>
      </w:r>
      <w:smartTag w:uri="urn:schemas-microsoft-com:office:smarttags" w:element="metricconverter">
        <w:smartTagPr>
          <w:attr w:name="ProductID" w:val="35 g"/>
        </w:smartTagPr>
        <w:r w:rsidRPr="00A403DE">
          <w:rPr>
            <w:rFonts w:ascii="Arial" w:hAnsi="Arial" w:cs="Arial"/>
            <w:sz w:val="18"/>
          </w:rPr>
          <w:t>35 g</w:t>
        </w:r>
      </w:smartTag>
      <w:r w:rsidRPr="00A403DE">
        <w:rPr>
          <w:rFonts w:ascii="Arial" w:hAnsi="Arial" w:cs="Arial"/>
          <w:sz w:val="18"/>
        </w:rPr>
        <w:t xml:space="preserve"> de KCl </w:t>
      </w:r>
      <w:smartTag w:uri="schemas-houaiss/mini" w:element="verbetes">
        <w:r w:rsidRPr="00A403DE">
          <w:rPr>
            <w:rFonts w:ascii="Arial" w:hAnsi="Arial" w:cs="Arial"/>
            <w:sz w:val="18"/>
          </w:rPr>
          <w:t>com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A403DE">
          <w:rPr>
            <w:rFonts w:ascii="Arial" w:hAnsi="Arial" w:cs="Arial"/>
            <w:sz w:val="18"/>
          </w:rPr>
          <w:t>100 g</w:t>
        </w:r>
      </w:smartTag>
      <w:r w:rsidRPr="00A403DE">
        <w:rPr>
          <w:rFonts w:ascii="Arial" w:hAnsi="Arial" w:cs="Arial"/>
          <w:sz w:val="18"/>
        </w:rPr>
        <w:t xml:space="preserve"> de H</w:t>
      </w:r>
      <w:r w:rsidRPr="00A403DE">
        <w:rPr>
          <w:rFonts w:ascii="Arial" w:hAnsi="Arial" w:cs="Arial"/>
          <w:sz w:val="18"/>
          <w:vertAlign w:val="subscript"/>
        </w:rPr>
        <w:t>2</w:t>
      </w:r>
      <w:r w:rsidRPr="00A403DE">
        <w:rPr>
          <w:rFonts w:ascii="Arial" w:hAnsi="Arial" w:cs="Arial"/>
          <w:sz w:val="18"/>
        </w:rPr>
        <w:t xml:space="preserve">O a </w:t>
      </w:r>
      <w:smartTag w:uri="urn:schemas-microsoft-com:office:smarttags" w:element="metricconverter">
        <w:smartTagPr>
          <w:attr w:name="ProductID" w:val="20 ﾰC"/>
        </w:smartTagPr>
        <w:r w:rsidRPr="00A403DE">
          <w:rPr>
            <w:rFonts w:ascii="Arial" w:hAnsi="Arial" w:cs="Arial"/>
            <w:sz w:val="18"/>
          </w:rPr>
          <w:t>20 °C</w:t>
        </w:r>
      </w:smartTag>
      <w:r w:rsidRPr="00A403DE">
        <w:rPr>
          <w:rFonts w:ascii="Arial" w:hAnsi="Arial" w:cs="Arial"/>
          <w:sz w:val="18"/>
        </w:rPr>
        <w:t>, temos: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0947EE09" wp14:editId="2783933B">
            <wp:extent cx="1568450" cy="1376045"/>
            <wp:effectExtent l="0" t="0" r="0" b="0"/>
            <wp:docPr id="22" name="Imagem 22" descr="solubilidade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olubilidade0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0" cy="1376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2500" w:type="pct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718"/>
      </w:tblGrid>
      <w:tr w:rsidR="00A403DE" w:rsidRPr="00A403DE" w:rsidTr="007847A2">
        <w:trPr>
          <w:tblCellSpacing w:w="15" w:type="dxa"/>
          <w:jc w:val="center"/>
        </w:trPr>
        <w:tc>
          <w:tcPr>
            <w:tcW w:w="50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50" w:type="dxa"/>
              <w:left w:w="50" w:type="dxa"/>
              <w:bottom w:w="50" w:type="dxa"/>
              <w:right w:w="50" w:type="dxa"/>
            </w:tcMar>
            <w:vAlign w:val="center"/>
          </w:tcPr>
          <w:p w:rsidR="00A403DE" w:rsidRPr="00A403DE" w:rsidRDefault="00A403DE" w:rsidP="00787F73">
            <w:pPr>
              <w:spacing w:line="360" w:lineRule="auto"/>
              <w:jc w:val="both"/>
              <w:rPr>
                <w:rFonts w:ascii="Arial" w:hAnsi="Arial" w:cs="Arial"/>
                <w:sz w:val="18"/>
              </w:rPr>
            </w:pPr>
            <w:r w:rsidRPr="00A403DE">
              <w:rPr>
                <w:rFonts w:ascii="Arial" w:hAnsi="Arial" w:cs="Arial"/>
                <w:sz w:val="18"/>
              </w:rPr>
              <w:t xml:space="preserve">A </w:t>
            </w:r>
            <w:smartTag w:uri="urn:schemas-microsoft-com:office:smarttags" w:element="metricconverter">
              <w:smartTagPr>
                <w:attr w:name="ProductID" w:val="20 ﾰC"/>
              </w:smartTagPr>
              <w:r w:rsidRPr="00A403DE">
                <w:rPr>
                  <w:rFonts w:ascii="Arial" w:hAnsi="Arial" w:cs="Arial"/>
                  <w:sz w:val="18"/>
                </w:rPr>
                <w:t>20 °C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conseguimos </w:t>
            </w:r>
            <w:smartTag w:uri="schemas-houaiss/acao" w:element="hm">
              <w:r w:rsidRPr="00A403DE">
                <w:rPr>
                  <w:rFonts w:ascii="Arial" w:hAnsi="Arial" w:cs="Arial"/>
                  <w:sz w:val="18"/>
                </w:rPr>
                <w:t>dissolver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</w:t>
            </w:r>
            <w:smartTag w:uri="urn:schemas-microsoft-com:office:smarttags" w:element="metricconverter">
              <w:smartTagPr>
                <w:attr w:name="ProductID" w:val="34 g"/>
              </w:smartTagPr>
              <w:r w:rsidRPr="00A403DE">
                <w:rPr>
                  <w:rFonts w:ascii="Arial" w:hAnsi="Arial" w:cs="Arial"/>
                  <w:sz w:val="18"/>
                </w:rPr>
                <w:t>34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e KCl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em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</w:t>
            </w:r>
            <w:smartTag w:uri="urn:schemas-microsoft-com:office:smarttags" w:element="metricconverter">
              <w:smartTagPr>
                <w:attr w:name="ProductID" w:val="100 g"/>
              </w:smartTagPr>
              <w:r w:rsidRPr="00A403DE">
                <w:rPr>
                  <w:rFonts w:ascii="Arial" w:hAnsi="Arial" w:cs="Arial"/>
                  <w:sz w:val="18"/>
                </w:rPr>
                <w:t>100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e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água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.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Como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foi adicionado </w:t>
            </w:r>
            <w:smartTag w:uri="urn:schemas-microsoft-com:office:smarttags" w:element="metricconverter">
              <w:smartTagPr>
                <w:attr w:name="ProductID" w:val="35 g"/>
              </w:smartTagPr>
              <w:r w:rsidRPr="00A403DE">
                <w:rPr>
                  <w:rFonts w:ascii="Arial" w:hAnsi="Arial" w:cs="Arial"/>
                  <w:sz w:val="18"/>
                </w:rPr>
                <w:t>35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, o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excesso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</w:t>
            </w:r>
            <w:smartTag w:uri="schemas-houaiss/mini" w:element="verbetes">
              <w:r w:rsidRPr="00A403DE">
                <w:rPr>
                  <w:rFonts w:ascii="Arial" w:hAnsi="Arial" w:cs="Arial"/>
                  <w:sz w:val="18"/>
                </w:rPr>
                <w:t>não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issolve (</w:t>
            </w:r>
            <w:smartTag w:uri="urn:schemas-microsoft-com:office:smarttags" w:element="metricconverter">
              <w:smartTagPr>
                <w:attr w:name="ProductID" w:val="1 g"/>
              </w:smartTagPr>
              <w:r w:rsidRPr="00A403DE">
                <w:rPr>
                  <w:rFonts w:ascii="Arial" w:hAnsi="Arial" w:cs="Arial"/>
                  <w:sz w:val="18"/>
                </w:rPr>
                <w:t>1 g</w:t>
              </w:r>
            </w:smartTag>
            <w:r w:rsidRPr="00A403DE">
              <w:rPr>
                <w:rFonts w:ascii="Arial" w:hAnsi="Arial" w:cs="Arial"/>
                <w:sz w:val="18"/>
              </w:rPr>
              <w:t xml:space="preserve"> de KCl).</w:t>
            </w:r>
          </w:p>
        </w:tc>
      </w:tr>
    </w:tbl>
    <w:p w:rsid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sz w:val="18"/>
        </w:rPr>
      </w:pPr>
      <w:smartTag w:uri="schemas-houaiss/mini" w:element="verbetes">
        <w:r w:rsidRPr="00A403DE">
          <w:rPr>
            <w:rFonts w:ascii="Arial" w:hAnsi="Arial" w:cs="Arial"/>
            <w:b/>
            <w:sz w:val="18"/>
          </w:rPr>
          <w:t>Como</w:t>
        </w:r>
      </w:smartTag>
      <w:r w:rsidRPr="00A403DE">
        <w:rPr>
          <w:rFonts w:ascii="Arial" w:hAnsi="Arial" w:cs="Arial"/>
          <w:b/>
          <w:sz w:val="18"/>
        </w:rPr>
        <w:t xml:space="preserve"> está dissolvido a </w:t>
      </w:r>
      <w:smartTag w:uri="schemas-houaiss/acao" w:element="dm">
        <w:r w:rsidRPr="00A403DE">
          <w:rPr>
            <w:rFonts w:ascii="Arial" w:hAnsi="Arial" w:cs="Arial"/>
            <w:b/>
            <w:sz w:val="18"/>
          </w:rPr>
          <w:t>quantidade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b/>
            <w:sz w:val="18"/>
          </w:rPr>
          <w:t>máxima</w:t>
        </w:r>
      </w:smartTag>
      <w:r w:rsidRPr="00A403DE">
        <w:rPr>
          <w:rFonts w:ascii="Arial" w:hAnsi="Arial" w:cs="Arial"/>
          <w:b/>
          <w:sz w:val="18"/>
        </w:rPr>
        <w:t xml:space="preserve"> (</w:t>
      </w:r>
      <w:smartTag w:uri="urn:schemas-microsoft-com:office:smarttags" w:element="metricconverter">
        <w:smartTagPr>
          <w:attr w:name="ProductID" w:val="34 g"/>
        </w:smartTagPr>
        <w:r w:rsidRPr="00A403DE">
          <w:rPr>
            <w:rFonts w:ascii="Arial" w:hAnsi="Arial" w:cs="Arial"/>
            <w:b/>
            <w:sz w:val="18"/>
          </w:rPr>
          <w:t>34 g</w:t>
        </w:r>
      </w:smartTag>
      <w:r w:rsidRPr="00A403DE">
        <w:rPr>
          <w:rFonts w:ascii="Arial" w:hAnsi="Arial" w:cs="Arial"/>
          <w:b/>
          <w:sz w:val="18"/>
        </w:rPr>
        <w:t xml:space="preserve">) a </w:t>
      </w:r>
      <w:smartTag w:uri="schemas-houaiss/acao" w:element="dm">
        <w:r w:rsidRPr="00A403DE">
          <w:rPr>
            <w:rFonts w:ascii="Arial" w:hAnsi="Arial" w:cs="Arial"/>
            <w:b/>
            <w:sz w:val="18"/>
          </w:rPr>
          <w:t>solução</w:t>
        </w:r>
      </w:smartTag>
      <w:r w:rsidRPr="00A403DE">
        <w:rPr>
          <w:rFonts w:ascii="Arial" w:hAnsi="Arial" w:cs="Arial"/>
          <w:b/>
          <w:sz w:val="18"/>
        </w:rPr>
        <w:t xml:space="preserve"> é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saturada</w:t>
        </w:r>
      </w:smartTag>
      <w:r w:rsidRPr="00A403DE">
        <w:rPr>
          <w:rFonts w:ascii="Arial" w:hAnsi="Arial" w:cs="Arial"/>
          <w:b/>
          <w:sz w:val="18"/>
        </w:rPr>
        <w:t xml:space="preserve">.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Mas</w:t>
        </w:r>
      </w:smartTag>
      <w:r w:rsidRPr="00A403DE">
        <w:rPr>
          <w:rFonts w:ascii="Arial" w:hAnsi="Arial" w:cs="Arial"/>
          <w:b/>
          <w:sz w:val="18"/>
        </w:rPr>
        <w:t xml:space="preserve"> nesse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aso</w:t>
        </w:r>
      </w:smartTag>
      <w:r w:rsidRPr="00A403DE">
        <w:rPr>
          <w:rFonts w:ascii="Arial" w:hAnsi="Arial" w:cs="Arial"/>
          <w:b/>
          <w:sz w:val="18"/>
        </w:rPr>
        <w:t xml:space="preserve"> temos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que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acao" w:element="hm">
        <w:r w:rsidRPr="00A403DE">
          <w:rPr>
            <w:rFonts w:ascii="Arial" w:hAnsi="Arial" w:cs="Arial"/>
            <w:b/>
            <w:sz w:val="18"/>
          </w:rPr>
          <w:t>destacar</w:t>
        </w:r>
      </w:smartTag>
      <w:r w:rsidRPr="00A403DE">
        <w:rPr>
          <w:rFonts w:ascii="Arial" w:hAnsi="Arial" w:cs="Arial"/>
          <w:b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b/>
            <w:sz w:val="18"/>
          </w:rPr>
          <w:t>quantidade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não</w:t>
        </w:r>
      </w:smartTag>
      <w:r w:rsidRPr="00A403DE">
        <w:rPr>
          <w:rFonts w:ascii="Arial" w:hAnsi="Arial" w:cs="Arial"/>
          <w:b/>
          <w:sz w:val="18"/>
        </w:rPr>
        <w:t xml:space="preserve"> dissolvida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por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iss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esse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sistema</w:t>
        </w:r>
      </w:smartTag>
      <w:r w:rsidRPr="00A403DE">
        <w:rPr>
          <w:rFonts w:ascii="Arial" w:hAnsi="Arial" w:cs="Arial"/>
          <w:b/>
          <w:sz w:val="18"/>
        </w:rPr>
        <w:t xml:space="preserve"> é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lassificad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om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b/>
            <w:sz w:val="18"/>
          </w:rPr>
          <w:t>soluçã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saturada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om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orpo</w:t>
        </w:r>
      </w:smartTag>
      <w:r w:rsidRPr="00A403DE">
        <w:rPr>
          <w:rFonts w:ascii="Arial" w:hAnsi="Arial" w:cs="Arial"/>
          <w:b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fundo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ou</w:t>
        </w:r>
      </w:smartTag>
      <w:r w:rsidRPr="00A403DE">
        <w:rPr>
          <w:rFonts w:ascii="Arial" w:hAnsi="Arial" w:cs="Arial"/>
          <w:b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orpo</w:t>
        </w:r>
      </w:smartTag>
      <w:r w:rsidRPr="00A403DE">
        <w:rPr>
          <w:rFonts w:ascii="Arial" w:hAnsi="Arial" w:cs="Arial"/>
          <w:b/>
          <w:sz w:val="18"/>
        </w:rPr>
        <w:t xml:space="preserve"> de </w:t>
      </w:r>
      <w:smartTag w:uri="schemas-houaiss/mini" w:element="verbetes">
        <w:r w:rsidRPr="00A403DE">
          <w:rPr>
            <w:rFonts w:ascii="Arial" w:hAnsi="Arial" w:cs="Arial"/>
            <w:b/>
            <w:sz w:val="18"/>
          </w:rPr>
          <w:t>chão</w:t>
        </w:r>
      </w:smartTag>
      <w:r w:rsidRPr="00A403DE">
        <w:rPr>
          <w:rFonts w:ascii="Arial" w:hAnsi="Arial" w:cs="Arial"/>
          <w:b/>
          <w:sz w:val="18"/>
        </w:rPr>
        <w:t>.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smartTag w:uri="schemas-houaiss/mini" w:element="verbetes">
        <w:r w:rsidRPr="00A403DE">
          <w:rPr>
            <w:rFonts w:ascii="Arial" w:hAnsi="Arial" w:cs="Arial"/>
            <w:sz w:val="18"/>
          </w:rPr>
          <w:t>Mas</w:t>
        </w:r>
      </w:smartTag>
      <w:r w:rsidRPr="00A403DE">
        <w:rPr>
          <w:rFonts w:ascii="Arial" w:hAnsi="Arial" w:cs="Arial"/>
          <w:sz w:val="18"/>
        </w:rPr>
        <w:t xml:space="preserve">, e a </w:t>
      </w:r>
      <w:smartTag w:uri="schemas-houaiss/acao" w:element="dm">
        <w:r w:rsidRPr="00A403DE">
          <w:rPr>
            <w:rFonts w:ascii="Arial" w:hAnsi="Arial" w:cs="Arial"/>
            <w:sz w:val="18"/>
          </w:rPr>
          <w:t>solução</w:t>
        </w:r>
      </w:smartTag>
      <w:r w:rsidRPr="00A403DE">
        <w:rPr>
          <w:rFonts w:ascii="Arial" w:hAnsi="Arial" w:cs="Arial"/>
          <w:sz w:val="18"/>
        </w:rPr>
        <w:t xml:space="preserve"> supersaturada?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Esta </w:t>
      </w:r>
      <w:smartTag w:uri="schemas-houaiss/acao" w:element="dm">
        <w:r w:rsidRPr="00A403DE">
          <w:rPr>
            <w:rFonts w:ascii="Arial" w:hAnsi="Arial" w:cs="Arial"/>
            <w:sz w:val="18"/>
          </w:rPr>
          <w:t>solução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para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hm">
        <w:r w:rsidRPr="00A403DE">
          <w:rPr>
            <w:rFonts w:ascii="Arial" w:hAnsi="Arial" w:cs="Arial"/>
            <w:sz w:val="18"/>
          </w:rPr>
          <w:t>ser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feita</w:t>
        </w:r>
      </w:smartTag>
      <w:r w:rsidRPr="00A403DE">
        <w:rPr>
          <w:rFonts w:ascii="Arial" w:hAnsi="Arial" w:cs="Arial"/>
          <w:sz w:val="18"/>
        </w:rPr>
        <w:t xml:space="preserve"> devemos seguir o procedimento:</w:t>
      </w: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7DB40E9A" wp14:editId="7FA137C8">
            <wp:extent cx="2000250" cy="1227811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703" cy="1227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lastRenderedPageBreak/>
        <w:drawing>
          <wp:inline distT="0" distB="0" distL="0" distR="0" wp14:anchorId="66E5EE03" wp14:editId="1DE8DAC2">
            <wp:extent cx="2651125" cy="2063750"/>
            <wp:effectExtent l="1905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125" cy="206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091D0D03" wp14:editId="3A88D8F9">
            <wp:extent cx="2693035" cy="2449830"/>
            <wp:effectExtent l="1905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035" cy="2449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 xml:space="preserve">Como vimos é </w:t>
      </w:r>
      <w:smartTag w:uri="schemas-houaiss/mini" w:element="verbetes">
        <w:r w:rsidRPr="00A403DE">
          <w:rPr>
            <w:rFonts w:ascii="Arial" w:hAnsi="Arial" w:cs="Arial"/>
            <w:sz w:val="18"/>
          </w:rPr>
          <w:t>possível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hm">
        <w:r w:rsidRPr="00A403DE">
          <w:rPr>
            <w:rFonts w:ascii="Arial" w:hAnsi="Arial" w:cs="Arial"/>
            <w:sz w:val="18"/>
          </w:rPr>
          <w:t>dissolver</w:t>
        </w:r>
      </w:smartTag>
      <w:r w:rsidRPr="00A403DE">
        <w:rPr>
          <w:rFonts w:ascii="Arial" w:hAnsi="Arial" w:cs="Arial"/>
          <w:sz w:val="18"/>
        </w:rPr>
        <w:t xml:space="preserve"> um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superior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quantidade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acao" w:element="dm">
        <w:r w:rsidRPr="00A403DE">
          <w:rPr>
            <w:rFonts w:ascii="Arial" w:hAnsi="Arial" w:cs="Arial"/>
            <w:sz w:val="18"/>
          </w:rPr>
          <w:t>máxima</w:t>
        </w:r>
      </w:smartTag>
      <w:r w:rsidRPr="00A403DE">
        <w:rPr>
          <w:rFonts w:ascii="Arial" w:hAnsi="Arial" w:cs="Arial"/>
          <w:sz w:val="18"/>
        </w:rPr>
        <w:t xml:space="preserve">, fazendo </w:t>
      </w:r>
      <w:smartTag w:uri="schemas-houaiss/mini" w:element="verbetes">
        <w:r w:rsidRPr="00A403DE">
          <w:rPr>
            <w:rFonts w:ascii="Arial" w:hAnsi="Arial" w:cs="Arial"/>
            <w:sz w:val="18"/>
          </w:rPr>
          <w:t>assim</w:t>
        </w:r>
      </w:smartTag>
      <w:r w:rsidRPr="00A403DE">
        <w:rPr>
          <w:rFonts w:ascii="Arial" w:hAnsi="Arial" w:cs="Arial"/>
          <w:sz w:val="18"/>
        </w:rPr>
        <w:t xml:space="preserve"> a </w:t>
      </w:r>
      <w:smartTag w:uri="schemas-houaiss/acao" w:element="dm">
        <w:r w:rsidRPr="00A403DE">
          <w:rPr>
            <w:rFonts w:ascii="Arial" w:hAnsi="Arial" w:cs="Arial"/>
            <w:sz w:val="18"/>
          </w:rPr>
          <w:t>solução</w:t>
        </w:r>
      </w:smartTag>
      <w:r w:rsidRPr="00A403DE">
        <w:rPr>
          <w:rFonts w:ascii="Arial" w:hAnsi="Arial" w:cs="Arial"/>
          <w:sz w:val="18"/>
        </w:rPr>
        <w:t xml:space="preserve"> supersaturada. </w:t>
      </w:r>
      <w:smartTag w:uri="schemas-houaiss/mini" w:element="verbetes">
        <w:r w:rsidRPr="00A403DE">
          <w:rPr>
            <w:rFonts w:ascii="Arial" w:hAnsi="Arial" w:cs="Arial"/>
            <w:sz w:val="18"/>
          </w:rPr>
          <w:t>Mas</w:t>
        </w:r>
      </w:smartTag>
      <w:r w:rsidRPr="00A403DE">
        <w:rPr>
          <w:rFonts w:ascii="Arial" w:hAnsi="Arial" w:cs="Arial"/>
          <w:sz w:val="18"/>
        </w:rPr>
        <w:t xml:space="preserve"> essa </w:t>
      </w:r>
      <w:smartTag w:uri="schemas-houaiss/acao" w:element="dm">
        <w:r w:rsidRPr="00A403DE">
          <w:rPr>
            <w:rFonts w:ascii="Arial" w:hAnsi="Arial" w:cs="Arial"/>
            <w:sz w:val="18"/>
          </w:rPr>
          <w:t>solução</w:t>
        </w:r>
      </w:smartTag>
      <w:r w:rsidRPr="00A403DE">
        <w:rPr>
          <w:rFonts w:ascii="Arial" w:hAnsi="Arial" w:cs="Arial"/>
          <w:sz w:val="18"/>
        </w:rPr>
        <w:t xml:space="preserve"> é </w:t>
      </w:r>
      <w:smartTag w:uri="schemas-houaiss/mini" w:element="verbetes">
        <w:r w:rsidRPr="00A403DE">
          <w:rPr>
            <w:rFonts w:ascii="Arial" w:hAnsi="Arial" w:cs="Arial"/>
            <w:sz w:val="18"/>
          </w:rPr>
          <w:t>muito</w:t>
        </w:r>
      </w:smartTag>
      <w:r w:rsidRPr="00A403DE">
        <w:rPr>
          <w:rFonts w:ascii="Arial" w:hAnsi="Arial" w:cs="Arial"/>
          <w:sz w:val="18"/>
        </w:rPr>
        <w:t xml:space="preserve"> </w:t>
      </w:r>
      <w:smartTag w:uri="schemas-houaiss/mini" w:element="verbetes">
        <w:r w:rsidRPr="00A403DE">
          <w:rPr>
            <w:rFonts w:ascii="Arial" w:hAnsi="Arial" w:cs="Arial"/>
            <w:sz w:val="18"/>
          </w:rPr>
          <w:t>instável</w:t>
        </w:r>
      </w:smartTag>
      <w:r w:rsidRPr="00A403DE">
        <w:rPr>
          <w:rFonts w:ascii="Arial" w:hAnsi="Arial" w:cs="Arial"/>
          <w:sz w:val="18"/>
        </w:rPr>
        <w:t xml:space="preserve">, observe o </w:t>
      </w:r>
      <w:smartTag w:uri="schemas-houaiss/acao" w:element="dm">
        <w:r w:rsidRPr="00A403DE">
          <w:rPr>
            <w:rFonts w:ascii="Arial" w:hAnsi="Arial" w:cs="Arial"/>
            <w:sz w:val="18"/>
          </w:rPr>
          <w:t>esquema</w:t>
        </w:r>
      </w:smartTag>
      <w:r w:rsidRPr="00A403DE">
        <w:rPr>
          <w:rFonts w:ascii="Arial" w:hAnsi="Arial" w:cs="Arial"/>
          <w:sz w:val="18"/>
        </w:rPr>
        <w:t>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sz w:val="18"/>
        </w:rPr>
        <w:t> 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</w:rPr>
      </w:pPr>
      <w:r w:rsidRPr="00A403DE">
        <w:rPr>
          <w:rFonts w:ascii="Arial" w:hAnsi="Arial" w:cs="Arial"/>
          <w:noProof/>
          <w:sz w:val="18"/>
        </w:rPr>
        <w:drawing>
          <wp:inline distT="0" distB="0" distL="0" distR="0" wp14:anchorId="2EF89ABB" wp14:editId="1254BC59">
            <wp:extent cx="3313430" cy="2466340"/>
            <wp:effectExtent l="0" t="0" r="1270" b="0"/>
            <wp:docPr id="33" name="Imagem 33" descr="solubilidade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olubilidade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3430" cy="2466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787F73" w:rsidRDefault="00787F73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787F73" w:rsidRDefault="00787F73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787F73" w:rsidRDefault="00787F73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787F73" w:rsidRDefault="00787F73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787F73" w:rsidRPr="00A403DE" w:rsidRDefault="00787F73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</w:p>
    <w:p w:rsidR="00A403DE" w:rsidRPr="00A403DE" w:rsidRDefault="00A403DE" w:rsidP="00787F73">
      <w:pPr>
        <w:pBdr>
          <w:bottom w:val="single" w:sz="4" w:space="1" w:color="auto"/>
        </w:pBdr>
        <w:spacing w:line="360" w:lineRule="auto"/>
        <w:jc w:val="center"/>
        <w:rPr>
          <w:rFonts w:ascii="Arial" w:hAnsi="Arial" w:cs="Arial"/>
          <w:sz w:val="18"/>
          <w:szCs w:val="20"/>
        </w:rPr>
      </w:pPr>
      <w:r w:rsidRPr="00A403DE">
        <w:rPr>
          <w:rFonts w:ascii="Arial" w:hAnsi="Arial" w:cs="Arial"/>
          <w:b/>
          <w:sz w:val="18"/>
          <w:szCs w:val="20"/>
        </w:rPr>
        <w:lastRenderedPageBreak/>
        <w:t>EXERCÍCIOS</w:t>
      </w:r>
    </w:p>
    <w:p w:rsidR="00A403DE" w:rsidRDefault="00A403DE" w:rsidP="00787F73">
      <w:pPr>
        <w:pStyle w:val="Default"/>
        <w:spacing w:line="360" w:lineRule="auto"/>
        <w:rPr>
          <w:rFonts w:ascii="Arial" w:hAnsi="Arial" w:cs="Arial"/>
          <w:sz w:val="16"/>
          <w:szCs w:val="18"/>
        </w:rPr>
      </w:pPr>
    </w:p>
    <w:p w:rsidR="00A403DE" w:rsidRPr="00A403DE" w:rsidRDefault="00A403DE" w:rsidP="00787F73">
      <w:pPr>
        <w:pStyle w:val="Default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b/>
          <w:sz w:val="18"/>
          <w:szCs w:val="18"/>
        </w:rPr>
        <w:t>1</w:t>
      </w:r>
      <w:r>
        <w:rPr>
          <w:rFonts w:ascii="Arial" w:hAnsi="Arial" w:cs="Arial"/>
          <w:b/>
          <w:sz w:val="18"/>
          <w:szCs w:val="18"/>
        </w:rPr>
        <w:t>.</w:t>
      </w:r>
      <w:r w:rsidRPr="00A403DE">
        <w:rPr>
          <w:rFonts w:ascii="Arial" w:hAnsi="Arial" w:cs="Arial"/>
          <w:sz w:val="18"/>
          <w:szCs w:val="18"/>
        </w:rPr>
        <w:t xml:space="preserve"> Quando adicionamos sal comum (NaC</w:t>
      </w:r>
      <w:r w:rsidRPr="00A403DE">
        <w:rPr>
          <w:rFonts w:ascii="Arial" w:hAnsi="Arial" w:cs="Arial"/>
          <w:i/>
          <w:iCs/>
          <w:sz w:val="18"/>
          <w:szCs w:val="18"/>
        </w:rPr>
        <w:t>l</w:t>
      </w:r>
      <w:r w:rsidRPr="00A403DE">
        <w:rPr>
          <w:rFonts w:ascii="Arial" w:hAnsi="Arial" w:cs="Arial"/>
          <w:sz w:val="18"/>
          <w:szCs w:val="18"/>
        </w:rPr>
        <w:t>) à água, sob agitação e temperatura constantes, verificamos que, em dado momento, o sal não se dissolve mais. No caso do NaC</w:t>
      </w:r>
      <w:r w:rsidRPr="00A403DE">
        <w:rPr>
          <w:rFonts w:ascii="Arial" w:hAnsi="Arial" w:cs="Arial"/>
          <w:i/>
          <w:iCs/>
          <w:sz w:val="18"/>
          <w:szCs w:val="18"/>
        </w:rPr>
        <w:t>l</w:t>
      </w:r>
      <w:r w:rsidRPr="00A403DE">
        <w:rPr>
          <w:rFonts w:ascii="Arial" w:hAnsi="Arial" w:cs="Arial"/>
          <w:sz w:val="18"/>
          <w:szCs w:val="18"/>
        </w:rPr>
        <w:t>, isso ocorre quando há, aproximadamente, 360g de sal por 1000 mL de água. Se adicionarmos 500g de NaC</w:t>
      </w:r>
      <w:r w:rsidRPr="00A403DE">
        <w:rPr>
          <w:rFonts w:ascii="Arial" w:hAnsi="Arial" w:cs="Arial"/>
          <w:i/>
          <w:iCs/>
          <w:sz w:val="18"/>
          <w:szCs w:val="18"/>
        </w:rPr>
        <w:t xml:space="preserve">l </w:t>
      </w:r>
      <w:r w:rsidRPr="00A403DE">
        <w:rPr>
          <w:rFonts w:ascii="Arial" w:hAnsi="Arial" w:cs="Arial"/>
          <w:sz w:val="18"/>
          <w:szCs w:val="18"/>
        </w:rPr>
        <w:t xml:space="preserve">em 1000 mL de água, nas mesmas condições acima, estaremos preparando uma solução que será classificada como uma: </w:t>
      </w:r>
    </w:p>
    <w:p w:rsidR="00A403DE" w:rsidRPr="00A403DE" w:rsidRDefault="00A403DE" w:rsidP="00787F73">
      <w:pPr>
        <w:pStyle w:val="Default"/>
        <w:spacing w:line="360" w:lineRule="auto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pStyle w:val="Default"/>
        <w:spacing w:line="360" w:lineRule="auto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 xml:space="preserve">a) solução saturada sem sal precipitado. </w:t>
      </w:r>
    </w:p>
    <w:p w:rsidR="00A403DE" w:rsidRPr="00A403DE" w:rsidRDefault="00A403DE" w:rsidP="00787F73">
      <w:pPr>
        <w:pStyle w:val="Default"/>
        <w:spacing w:line="360" w:lineRule="auto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 xml:space="preserve">b) solução saturada com sal precipitado. </w:t>
      </w:r>
    </w:p>
    <w:p w:rsidR="00A403DE" w:rsidRPr="00A403DE" w:rsidRDefault="00A403DE" w:rsidP="00787F73">
      <w:pPr>
        <w:pStyle w:val="Default"/>
        <w:spacing w:line="360" w:lineRule="auto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 xml:space="preserve">c) solução coloidal. </w:t>
      </w:r>
    </w:p>
    <w:p w:rsidR="00A403DE" w:rsidRPr="00A403DE" w:rsidRDefault="00A403DE" w:rsidP="00787F73">
      <w:pPr>
        <w:pStyle w:val="Default"/>
        <w:spacing w:line="360" w:lineRule="auto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 xml:space="preserve">d) solução insaturada. </w:t>
      </w:r>
    </w:p>
    <w:p w:rsidR="00A403DE" w:rsidRPr="00A403DE" w:rsidRDefault="00A403DE" w:rsidP="00787F73">
      <w:pPr>
        <w:spacing w:line="360" w:lineRule="auto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e) solução supersaturada instável.</w:t>
      </w:r>
    </w:p>
    <w:p w:rsidR="00A403DE" w:rsidRDefault="00A403DE" w:rsidP="00787F73">
      <w:pPr>
        <w:spacing w:line="360" w:lineRule="auto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spacing w:line="360" w:lineRule="auto"/>
        <w:rPr>
          <w:rFonts w:ascii="Arial" w:hAnsi="Arial" w:cs="Arial"/>
          <w:sz w:val="18"/>
          <w:szCs w:val="18"/>
          <w:shd w:val="clear" w:color="auto" w:fill="FFFFFF"/>
        </w:rPr>
      </w:pPr>
      <w:r w:rsidRPr="00A403DE">
        <w:rPr>
          <w:rFonts w:ascii="Arial" w:hAnsi="Arial" w:cs="Arial"/>
          <w:b/>
          <w:sz w:val="18"/>
          <w:szCs w:val="18"/>
        </w:rPr>
        <w:t>2</w:t>
      </w:r>
      <w:r>
        <w:rPr>
          <w:rFonts w:ascii="Arial" w:hAnsi="Arial" w:cs="Arial"/>
          <w:b/>
          <w:sz w:val="18"/>
          <w:szCs w:val="18"/>
        </w:rPr>
        <w:t xml:space="preserve">. </w:t>
      </w:r>
      <w:r w:rsidRPr="00A403DE">
        <w:rPr>
          <w:rFonts w:ascii="Arial" w:hAnsi="Arial" w:cs="Arial"/>
          <w:sz w:val="18"/>
          <w:szCs w:val="18"/>
          <w:lang w:eastAsia="zh-CN"/>
        </w:rPr>
        <w:t xml:space="preserve">(Fuvest 2020)  </w:t>
      </w: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A403DE">
        <w:rPr>
          <w:rFonts w:ascii="Arial" w:hAnsi="Arial" w:cs="Arial"/>
          <w:noProof/>
          <w:sz w:val="18"/>
          <w:szCs w:val="18"/>
          <w:shd w:val="clear" w:color="auto" w:fill="FFFFFF"/>
        </w:rPr>
        <w:drawing>
          <wp:inline distT="0" distB="0" distL="0" distR="0" wp14:anchorId="57CA4F96" wp14:editId="075C229C">
            <wp:extent cx="1954530" cy="2164080"/>
            <wp:effectExtent l="19050" t="0" r="7620" b="0"/>
            <wp:docPr id="46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 xml:space="preserve">Em Xangai, uma loja especializada em café oferece uma opção diferente para adoçar a bebida. A chamada </w:t>
      </w:r>
      <w:r w:rsidRPr="00A403DE">
        <w:rPr>
          <w:rFonts w:ascii="Arial" w:hAnsi="Arial" w:cs="Arial"/>
          <w:i/>
          <w:iCs/>
          <w:sz w:val="18"/>
          <w:szCs w:val="18"/>
        </w:rPr>
        <w:t xml:space="preserve">sweet little rain </w:t>
      </w:r>
      <w:r w:rsidRPr="00A403DE">
        <w:rPr>
          <w:rFonts w:ascii="Arial" w:hAnsi="Arial" w:cs="Arial"/>
          <w:sz w:val="18"/>
          <w:szCs w:val="18"/>
        </w:rPr>
        <w:t>consiste em uma xícara de café sobre a qual é pendurado umalgodão-doce, material rico em sacarose, o que passa a impressão de existir uma nuvem pairando sobre o café, conforme ilustrado na imagem.</w:t>
      </w: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right"/>
        <w:rPr>
          <w:rFonts w:ascii="Arial" w:hAnsi="Arial" w:cs="Arial"/>
          <w:sz w:val="14"/>
          <w:szCs w:val="18"/>
        </w:rPr>
      </w:pPr>
      <w:r w:rsidRPr="00A403DE">
        <w:rPr>
          <w:rFonts w:ascii="Arial" w:hAnsi="Arial" w:cs="Arial"/>
          <w:sz w:val="14"/>
          <w:szCs w:val="18"/>
        </w:rPr>
        <w:t>Disponível em https://www.boredpanda.com/.</w:t>
      </w: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O café quente é então adicionado na xícara e, passado um tempo, gotículas começam a pingar sobre a bebida, simulando uma chuva doce e reconfortante. A adição de café quente inicia o processo descrito, pois</w:t>
      </w: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  <w:u w:val="single"/>
        </w:rPr>
        <w:t>Note e adote</w:t>
      </w:r>
      <w:r w:rsidRPr="00A403DE">
        <w:rPr>
          <w:rFonts w:ascii="Arial" w:hAnsi="Arial" w:cs="Arial"/>
          <w:sz w:val="18"/>
          <w:szCs w:val="18"/>
        </w:rPr>
        <w:t>:</w:t>
      </w: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Temperatura de fusão da sacarose à pressão ambiente</w:t>
      </w:r>
      <w:r w:rsidRPr="00A403DE">
        <w:rPr>
          <w:rFonts w:ascii="Arial" w:hAnsi="Arial" w:cs="Arial"/>
          <w:position w:val="-10"/>
          <w:sz w:val="18"/>
          <w:szCs w:val="18"/>
        </w:rPr>
        <w:object w:dxaOrig="859" w:dyaOrig="300">
          <v:shape id="_x0000_i1025" type="#_x0000_t75" style="width:42.6pt;height:15pt" o:ole="">
            <v:imagedata r:id="rId18" o:title=""/>
          </v:shape>
          <o:OLEObject Type="Embed" ProgID="Equation.DSMT4" ShapeID="_x0000_i1025" DrawAspect="Content" ObjectID="_1647795939" r:id="rId19"/>
        </w:object>
      </w:r>
    </w:p>
    <w:p w:rsidR="00A403DE" w:rsidRPr="00A403DE" w:rsidRDefault="00A403DE" w:rsidP="00787F73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 xml:space="preserve">Solubilidade da sacarose a </w:t>
      </w:r>
      <w:r w:rsidRPr="00A403DE">
        <w:rPr>
          <w:rFonts w:ascii="Arial" w:hAnsi="Arial" w:cs="Arial"/>
          <w:position w:val="-10"/>
          <w:sz w:val="18"/>
          <w:szCs w:val="18"/>
        </w:rPr>
        <w:object w:dxaOrig="1579" w:dyaOrig="300">
          <v:shape id="_x0000_i1026" type="#_x0000_t75" style="width:78.65pt;height:15pt" o:ole="">
            <v:imagedata r:id="rId20" o:title=""/>
          </v:shape>
          <o:OLEObject Type="Embed" ProgID="Equation.DSMT4" ShapeID="_x0000_i1026" DrawAspect="Content" ObjectID="_1647795940" r:id="rId21"/>
        </w:object>
      </w:r>
      <w:r w:rsidRPr="00A403DE">
        <w:rPr>
          <w:rFonts w:ascii="Arial" w:hAnsi="Arial" w:cs="Arial"/>
          <w:sz w:val="18"/>
          <w:szCs w:val="18"/>
        </w:rPr>
        <w:t xml:space="preserve"> de água. 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lastRenderedPageBreak/>
        <w:t>a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>
        <w:rPr>
          <w:rFonts w:ascii="Arial" w:hAnsi="Arial" w:cs="Arial"/>
          <w:sz w:val="18"/>
          <w:szCs w:val="18"/>
          <w:lang w:eastAsia="zh-CN"/>
        </w:rPr>
        <w:tab/>
      </w:r>
      <w:r w:rsidRPr="00A403DE">
        <w:rPr>
          <w:rFonts w:ascii="Arial" w:hAnsi="Arial" w:cs="Arial"/>
          <w:sz w:val="18"/>
          <w:szCs w:val="18"/>
        </w:rPr>
        <w:t>a temperatura do café é suficiente para liquefazer a sacarose do algodão-doce, fazendo com que este goteje na forma de sacarose líquida.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b)</w:t>
      </w:r>
      <w:r>
        <w:rPr>
          <w:rFonts w:ascii="Arial" w:hAnsi="Arial" w:cs="Arial"/>
          <w:sz w:val="18"/>
          <w:szCs w:val="18"/>
          <w:lang w:eastAsia="zh-CN"/>
        </w:rPr>
        <w:tab/>
      </w:r>
      <w:r w:rsidRPr="00A403DE">
        <w:rPr>
          <w:rFonts w:ascii="Arial" w:hAnsi="Arial" w:cs="Arial"/>
          <w:sz w:val="18"/>
          <w:szCs w:val="18"/>
        </w:rPr>
        <w:t>o vapor de água que sai do café quente irá condensar na superfície do algodão-doce, gotejando na forma de água pura.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c)</w:t>
      </w:r>
      <w:r>
        <w:rPr>
          <w:rFonts w:ascii="Arial" w:hAnsi="Arial" w:cs="Arial"/>
          <w:sz w:val="18"/>
          <w:szCs w:val="18"/>
          <w:lang w:eastAsia="zh-CN"/>
        </w:rPr>
        <w:tab/>
      </w:r>
      <w:r w:rsidRPr="00A403DE">
        <w:rPr>
          <w:rFonts w:ascii="Arial" w:hAnsi="Arial" w:cs="Arial"/>
          <w:sz w:val="18"/>
          <w:szCs w:val="18"/>
        </w:rPr>
        <w:t xml:space="preserve">a sacarose que evapora do café quente condensa na superfície do algodão-doce e goteja na forma de uma solução de sacarose em água. 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d)</w:t>
      </w:r>
      <w:r>
        <w:rPr>
          <w:rFonts w:ascii="Arial" w:hAnsi="Arial" w:cs="Arial"/>
          <w:sz w:val="18"/>
          <w:szCs w:val="18"/>
          <w:lang w:eastAsia="zh-CN"/>
        </w:rPr>
        <w:tab/>
      </w:r>
      <w:r w:rsidRPr="00A403DE">
        <w:rPr>
          <w:rFonts w:ascii="Arial" w:hAnsi="Arial" w:cs="Arial"/>
          <w:sz w:val="18"/>
          <w:szCs w:val="18"/>
        </w:rPr>
        <w:t>o vapor de água encontra o algodão-doce e solubiliza a sacarose, que goteja na forma de uma solução de sacarose em água.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e)</w:t>
      </w:r>
      <w:r>
        <w:rPr>
          <w:rFonts w:ascii="Arial" w:hAnsi="Arial" w:cs="Arial"/>
          <w:sz w:val="18"/>
          <w:szCs w:val="18"/>
          <w:lang w:eastAsia="zh-CN"/>
        </w:rPr>
        <w:tab/>
      </w:r>
      <w:r w:rsidRPr="00A403DE">
        <w:rPr>
          <w:rFonts w:ascii="Arial" w:hAnsi="Arial" w:cs="Arial"/>
          <w:sz w:val="18"/>
          <w:szCs w:val="18"/>
        </w:rPr>
        <w:t>o vapor de água encontra o algodão-doce e vaporiza a sacarose, que goteja na forma de uma solução de sacarose em água.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  <w:lang w:eastAsia="zh-CN"/>
        </w:rPr>
      </w:pPr>
    </w:p>
    <w:p w:rsidR="00A403DE" w:rsidRPr="00A403DE" w:rsidRDefault="00A403DE" w:rsidP="00787F73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b/>
          <w:sz w:val="18"/>
          <w:szCs w:val="18"/>
          <w:lang w:eastAsia="zh-CN"/>
        </w:rPr>
        <w:t>3.</w:t>
      </w:r>
      <w:r w:rsidRPr="00A403DE">
        <w:rPr>
          <w:rFonts w:ascii="Arial" w:hAnsi="Arial" w:cs="Arial"/>
          <w:sz w:val="18"/>
          <w:szCs w:val="18"/>
          <w:lang w:eastAsia="zh-CN"/>
        </w:rPr>
        <w:t xml:space="preserve"> (Uema 2015)  </w:t>
      </w:r>
      <w:r w:rsidRPr="00A403DE">
        <w:rPr>
          <w:rFonts w:ascii="Arial" w:hAnsi="Arial" w:cs="Arial"/>
          <w:sz w:val="18"/>
          <w:szCs w:val="18"/>
        </w:rPr>
        <w:t>Leia o texto a seguir:</w:t>
      </w:r>
    </w:p>
    <w:p w:rsidR="00A403DE" w:rsidRPr="00A403DE" w:rsidRDefault="00A403DE" w:rsidP="00787F73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Ilha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Impreg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nada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de salitre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com suas luzes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de mercúrio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metalíquido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mais líquido é o corpo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o corpo é a </w:t>
      </w:r>
      <w:r w:rsidRPr="00A403DE">
        <w:rPr>
          <w:rFonts w:ascii="Arial" w:hAnsi="Arial" w:cs="Arial"/>
          <w:b/>
          <w:bCs/>
          <w:color w:val="000000"/>
          <w:sz w:val="18"/>
          <w:szCs w:val="18"/>
          <w:lang w:eastAsia="es-CL"/>
        </w:rPr>
        <w:t xml:space="preserve">solução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b/>
          <w:bCs/>
          <w:color w:val="000000"/>
          <w:sz w:val="18"/>
          <w:szCs w:val="18"/>
          <w:lang w:eastAsia="es-CL"/>
        </w:rPr>
        <w:t xml:space="preserve">eletrolítica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eu e a ilha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>a lig</w:t>
      </w:r>
      <w:proofErr w:type="spellStart"/>
      <w:r w:rsidRPr="00A403DE">
        <w:rPr>
          <w:rFonts w:ascii="Arial" w:hAnsi="Arial" w:cs="Arial"/>
          <w:color w:val="000000"/>
          <w:sz w:val="18"/>
          <w:szCs w:val="18"/>
          <w:lang w:val="es-CL" w:eastAsia="es-CL"/>
        </w:rPr>
        <w:t>ação</w:t>
      </w:r>
      <w:proofErr w:type="spellEnd"/>
      <w:r w:rsidRPr="00A403DE">
        <w:rPr>
          <w:rFonts w:ascii="Arial" w:hAnsi="Arial" w:cs="Arial"/>
          <w:color w:val="000000"/>
          <w:sz w:val="18"/>
          <w:szCs w:val="18"/>
          <w:lang w:val="es-CL" w:eastAsia="es-CL"/>
        </w:rPr>
        <w:t xml:space="preserve">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val="es-CL" w:eastAsia="es-CL"/>
        </w:rPr>
      </w:pPr>
      <w:proofErr w:type="gramStart"/>
      <w:r w:rsidRPr="00A403DE">
        <w:rPr>
          <w:rFonts w:ascii="Arial" w:hAnsi="Arial" w:cs="Arial"/>
          <w:color w:val="000000"/>
          <w:sz w:val="18"/>
          <w:szCs w:val="18"/>
          <w:lang w:val="es-CL" w:eastAsia="es-CL"/>
        </w:rPr>
        <w:t>é</w:t>
      </w:r>
      <w:proofErr w:type="gramEnd"/>
      <w:r w:rsidRPr="00A403DE">
        <w:rPr>
          <w:rFonts w:ascii="Arial" w:hAnsi="Arial" w:cs="Arial"/>
          <w:color w:val="000000"/>
          <w:sz w:val="18"/>
          <w:szCs w:val="18"/>
          <w:lang w:val="es-CL" w:eastAsia="es-CL"/>
        </w:rPr>
        <w:t xml:space="preserve"> o sal </w:t>
      </w:r>
    </w:p>
    <w:p w:rsidR="00A403DE" w:rsidRPr="00A403DE" w:rsidRDefault="00A403DE" w:rsidP="00787F73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ab/>
        <w:t>fortaleza de sal.</w:t>
      </w:r>
    </w:p>
    <w:p w:rsidR="00A403DE" w:rsidRPr="00A403DE" w:rsidRDefault="00A403DE" w:rsidP="00787F73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  <w:lang w:val="es-CL" w:eastAsia="es-CL"/>
        </w:rPr>
      </w:pP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A expressão em negrito corresponde, quimicamente, a uma solução formada por </w:t>
      </w:r>
    </w:p>
    <w:p w:rsid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a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>ácido ou base ou sal.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b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>base ou ácido ou óxido.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c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 xml:space="preserve">ácido ou metal ou óxido. 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d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>base ou metal ou óxido.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e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  <w:lang w:eastAsia="es-CL"/>
        </w:rPr>
        <w:t>ácido ou metal ou sal.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  <w:lang w:eastAsia="zh-CN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A403DE">
        <w:rPr>
          <w:rFonts w:ascii="Arial" w:hAnsi="Arial" w:cs="Arial"/>
          <w:b/>
          <w:sz w:val="18"/>
          <w:szCs w:val="18"/>
          <w:lang w:eastAsia="zh-CN"/>
        </w:rPr>
        <w:t>4.</w:t>
      </w:r>
      <w:r w:rsidRPr="00A403DE">
        <w:rPr>
          <w:rFonts w:ascii="Arial" w:hAnsi="Arial" w:cs="Arial"/>
          <w:sz w:val="18"/>
          <w:szCs w:val="18"/>
          <w:lang w:eastAsia="zh-CN"/>
        </w:rPr>
        <w:t xml:space="preserve"> (Uema 2014)  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Em todas as ações fundamentais de nossas vidas, utilizamos água. Leia o texto abaixo: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A403DE">
        <w:rPr>
          <w:rFonts w:ascii="Arial" w:hAnsi="Arial" w:cs="Arial"/>
          <w:color w:val="000000"/>
          <w:sz w:val="18"/>
          <w:szCs w:val="18"/>
        </w:rPr>
        <w:lastRenderedPageBreak/>
        <w:t>“Você acorda, acende a luz, toma um banho quente e prepara o almoço. Para cozinharmos, por exemplo, o arroz, é comum diluirmos uma “pitada” (pequena quantidade) de sal de cozinha num volume de 1 litro de água – solução de sal. Vai ao banheiro, escova os dentes e está pronto para o trabalho. Se parar para pensar, vai ver que, para realizar todas essas atividades, foi preciso usar água. Logo a água, solvente universal, é fundamental para nossa vida”.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right"/>
        <w:rPr>
          <w:rFonts w:ascii="Arial" w:hAnsi="Arial" w:cs="Arial"/>
          <w:color w:val="000000"/>
          <w:sz w:val="18"/>
          <w:szCs w:val="18"/>
        </w:rPr>
      </w:pPr>
      <w:r w:rsidRPr="00A403DE">
        <w:rPr>
          <w:rFonts w:ascii="Arial" w:hAnsi="Arial" w:cs="Arial"/>
          <w:color w:val="000000"/>
          <w:sz w:val="14"/>
          <w:szCs w:val="18"/>
        </w:rPr>
        <w:t>Fonte:Disponível em: &lt;http//planetasustentavel.abril.com.br/&gt;. Acesso em: 04 jun. 2013. (adaptado)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 </w:t>
      </w: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</w:p>
    <w:p w:rsidR="00A403DE" w:rsidRPr="00A403DE" w:rsidRDefault="00A403DE" w:rsidP="00787F7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A403DE">
        <w:rPr>
          <w:rFonts w:ascii="Arial" w:hAnsi="Arial" w:cs="Arial"/>
          <w:color w:val="000000"/>
          <w:sz w:val="18"/>
          <w:szCs w:val="18"/>
        </w:rPr>
        <w:t xml:space="preserve">Com base no conceito e nos critérios de classificação de uma solução (estado físico das soluções, estado físico do soluto e do solvente e a natureza do soluto), pode-se afirmar que a solução salina é, respectivamente,  </w:t>
      </w:r>
    </w:p>
    <w:p w:rsid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a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líquida, sólido-líquido e molecular.  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b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sólida, líquido-líquido e molecular.  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c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líquida, líquido-líquido e molecular.  </w:t>
      </w:r>
    </w:p>
    <w:p w:rsidR="00A403DE" w:rsidRPr="00A403DE" w:rsidRDefault="00A403DE" w:rsidP="00787F73">
      <w:pPr>
        <w:spacing w:line="360" w:lineRule="auto"/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d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sólida, líquido-líquido e iônica.  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  <w:lang w:eastAsia="zh-CN"/>
        </w:rPr>
        <w:t>e)</w:t>
      </w:r>
      <w:r>
        <w:rPr>
          <w:rFonts w:ascii="Arial" w:hAnsi="Arial" w:cs="Arial"/>
          <w:sz w:val="18"/>
          <w:szCs w:val="18"/>
          <w:lang w:eastAsia="zh-CN"/>
        </w:rPr>
        <w:t xml:space="preserve"> </w:t>
      </w:r>
      <w:r w:rsidRPr="00A403DE">
        <w:rPr>
          <w:rFonts w:ascii="Arial" w:hAnsi="Arial" w:cs="Arial"/>
          <w:color w:val="000000"/>
          <w:sz w:val="18"/>
          <w:szCs w:val="18"/>
        </w:rPr>
        <w:t>líquida, sólido-líquido e iônica.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color w:val="000000"/>
          <w:sz w:val="18"/>
          <w:szCs w:val="18"/>
        </w:rPr>
      </w:pPr>
      <w:r w:rsidRPr="00A403DE">
        <w:rPr>
          <w:rFonts w:ascii="Arial" w:hAnsi="Arial" w:cs="Arial"/>
          <w:b/>
          <w:color w:val="000000"/>
          <w:sz w:val="18"/>
          <w:szCs w:val="18"/>
        </w:rPr>
        <w:t>5.</w:t>
      </w:r>
      <w:r w:rsidRPr="00A403DE">
        <w:rPr>
          <w:rFonts w:ascii="Arial" w:hAnsi="Arial" w:cs="Arial"/>
          <w:color w:val="000000"/>
          <w:sz w:val="18"/>
          <w:szCs w:val="18"/>
        </w:rPr>
        <w:t xml:space="preserve"> Soluções são misturas homogêneas de duas ou mais substâncias. A água é um solvente muito eficaz para solubilizar compostos s. Quando um composto  dissolve em água, o resultado pode ser uma solução. 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b/>
          <w:bCs/>
          <w:color w:val="000000"/>
          <w:sz w:val="18"/>
          <w:szCs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b/>
          <w:bCs/>
          <w:color w:val="000000"/>
          <w:sz w:val="18"/>
          <w:szCs w:val="18"/>
        </w:rPr>
      </w:pPr>
      <w:r w:rsidRPr="00A403DE">
        <w:rPr>
          <w:rFonts w:ascii="Arial" w:hAnsi="Arial" w:cs="Arial"/>
          <w:b/>
          <w:bCs/>
          <w:color w:val="000000"/>
          <w:sz w:val="18"/>
          <w:szCs w:val="18"/>
        </w:rPr>
        <w:t xml:space="preserve">Distribuição esquemática de um sal dissolvido em água </w:t>
      </w:r>
    </w:p>
    <w:p w:rsidR="00A403DE" w:rsidRPr="00A403DE" w:rsidRDefault="00A403DE" w:rsidP="00787F73">
      <w:pPr>
        <w:spacing w:line="360" w:lineRule="auto"/>
        <w:jc w:val="center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74A86A79" wp14:editId="7C099FCF">
            <wp:extent cx="2419350" cy="1493352"/>
            <wp:effectExtent l="0" t="0" r="0" b="0"/>
            <wp:docPr id="5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2892" t="15463" r="26622" b="61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321" cy="14951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De acordo com a representação da solução acima. A mesma pode ser classificada de acordo com a condução de corrente elétrica como: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</w:rPr>
      </w:pP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a)</w:t>
      </w:r>
      <w:r>
        <w:rPr>
          <w:rFonts w:ascii="Arial" w:hAnsi="Arial" w:cs="Arial"/>
          <w:sz w:val="18"/>
          <w:szCs w:val="18"/>
        </w:rPr>
        <w:t xml:space="preserve"> </w:t>
      </w:r>
      <w:r w:rsidRPr="00A403DE">
        <w:rPr>
          <w:rFonts w:ascii="Arial" w:hAnsi="Arial" w:cs="Arial"/>
          <w:sz w:val="18"/>
          <w:szCs w:val="18"/>
        </w:rPr>
        <w:t>Sólida.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b)</w:t>
      </w:r>
      <w:r>
        <w:rPr>
          <w:rFonts w:ascii="Arial" w:hAnsi="Arial" w:cs="Arial"/>
          <w:sz w:val="18"/>
          <w:szCs w:val="18"/>
        </w:rPr>
        <w:t xml:space="preserve"> </w:t>
      </w:r>
      <w:r w:rsidRPr="00A403DE">
        <w:rPr>
          <w:rFonts w:ascii="Arial" w:hAnsi="Arial" w:cs="Arial"/>
          <w:sz w:val="18"/>
          <w:szCs w:val="18"/>
        </w:rPr>
        <w:t>Líquida.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c)</w:t>
      </w:r>
      <w:r>
        <w:rPr>
          <w:rFonts w:ascii="Arial" w:hAnsi="Arial" w:cs="Arial"/>
          <w:sz w:val="18"/>
          <w:szCs w:val="18"/>
        </w:rPr>
        <w:t xml:space="preserve"> </w:t>
      </w:r>
      <w:r w:rsidRPr="00A403DE">
        <w:rPr>
          <w:rFonts w:ascii="Arial" w:hAnsi="Arial" w:cs="Arial"/>
          <w:sz w:val="18"/>
          <w:szCs w:val="18"/>
        </w:rPr>
        <w:t xml:space="preserve">Gasosa. </w:t>
      </w:r>
    </w:p>
    <w:p w:rsidR="00A403DE" w:rsidRP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18"/>
        </w:rPr>
      </w:pPr>
      <w:r w:rsidRPr="00A403DE">
        <w:rPr>
          <w:rFonts w:ascii="Arial" w:hAnsi="Arial" w:cs="Arial"/>
          <w:sz w:val="18"/>
          <w:szCs w:val="18"/>
        </w:rPr>
        <w:t>d)</w:t>
      </w:r>
      <w:r>
        <w:rPr>
          <w:rFonts w:ascii="Arial" w:hAnsi="Arial" w:cs="Arial"/>
          <w:sz w:val="18"/>
          <w:szCs w:val="18"/>
        </w:rPr>
        <w:t xml:space="preserve"> </w:t>
      </w:r>
      <w:r w:rsidRPr="00A403DE">
        <w:rPr>
          <w:rFonts w:ascii="Arial" w:hAnsi="Arial" w:cs="Arial"/>
          <w:sz w:val="18"/>
          <w:szCs w:val="18"/>
        </w:rPr>
        <w:t>Eletrolítica.</w:t>
      </w:r>
    </w:p>
    <w:p w:rsidR="00A403DE" w:rsidRDefault="00A403DE" w:rsidP="00787F73">
      <w:pPr>
        <w:spacing w:line="360" w:lineRule="auto"/>
        <w:jc w:val="both"/>
        <w:rPr>
          <w:rFonts w:ascii="Arial" w:hAnsi="Arial" w:cs="Arial"/>
          <w:sz w:val="18"/>
          <w:szCs w:val="20"/>
        </w:rPr>
      </w:pPr>
      <w:r w:rsidRPr="00A403DE">
        <w:rPr>
          <w:rFonts w:ascii="Arial" w:hAnsi="Arial" w:cs="Arial"/>
          <w:sz w:val="18"/>
          <w:szCs w:val="20"/>
        </w:rPr>
        <w:t>e)</w:t>
      </w:r>
      <w:r>
        <w:rPr>
          <w:rFonts w:ascii="Arial" w:hAnsi="Arial" w:cs="Arial"/>
          <w:sz w:val="18"/>
          <w:szCs w:val="20"/>
        </w:rPr>
        <w:t xml:space="preserve"> </w:t>
      </w:r>
      <w:r w:rsidRPr="00A403DE">
        <w:rPr>
          <w:rFonts w:ascii="Arial" w:hAnsi="Arial" w:cs="Arial"/>
          <w:sz w:val="18"/>
          <w:szCs w:val="20"/>
        </w:rPr>
        <w:t>Não Eletrolítica</w:t>
      </w:r>
    </w:p>
    <w:p w:rsidR="00AC4594" w:rsidRDefault="00AC4594" w:rsidP="00787F73">
      <w:pPr>
        <w:spacing w:line="360" w:lineRule="auto"/>
        <w:jc w:val="both"/>
        <w:rPr>
          <w:rFonts w:ascii="Maiandra GD" w:hAnsi="Maiandra GD" w:cs="Arial"/>
          <w:b/>
          <w:sz w:val="18"/>
          <w:szCs w:val="20"/>
        </w:rPr>
      </w:pPr>
    </w:p>
    <w:p w:rsidR="00AC4594" w:rsidRDefault="00AC4594" w:rsidP="00AC4594">
      <w:pPr>
        <w:spacing w:line="360" w:lineRule="auto"/>
        <w:jc w:val="both"/>
        <w:rPr>
          <w:rFonts w:ascii="Maiandra GD" w:hAnsi="Maiandra GD" w:cs="Arial"/>
          <w:b/>
          <w:sz w:val="18"/>
          <w:szCs w:val="20"/>
        </w:rPr>
      </w:pPr>
      <w:r w:rsidRPr="00AC4594">
        <w:rPr>
          <w:rFonts w:ascii="Maiandra GD" w:hAnsi="Maiandra GD" w:cs="Arial"/>
          <w:b/>
          <w:sz w:val="18"/>
          <w:szCs w:val="20"/>
        </w:rPr>
        <w:t>GABARITO</w:t>
      </w:r>
    </w:p>
    <w:p w:rsidR="00AC4594" w:rsidRPr="00AC4594" w:rsidRDefault="00AC4594" w:rsidP="00AC4594">
      <w:pPr>
        <w:pBdr>
          <w:top w:val="single" w:sz="4" w:space="1" w:color="auto"/>
        </w:pBdr>
        <w:spacing w:line="360" w:lineRule="auto"/>
        <w:jc w:val="both"/>
        <w:rPr>
          <w:rFonts w:ascii="Maiandra GD" w:hAnsi="Maiandra GD" w:cs="Arial"/>
          <w:sz w:val="18"/>
          <w:szCs w:val="20"/>
        </w:rPr>
      </w:pPr>
      <w:r>
        <w:rPr>
          <w:rFonts w:ascii="Maiandra GD" w:hAnsi="Maiandra GD" w:cs="Arial"/>
          <w:sz w:val="18"/>
          <w:szCs w:val="20"/>
        </w:rPr>
        <w:t xml:space="preserve">1 – A; 2 – D; 3 – A; 4 – E ; 5 - </w:t>
      </w:r>
      <w:r w:rsidR="00C25982">
        <w:rPr>
          <w:rFonts w:ascii="Maiandra GD" w:hAnsi="Maiandra GD" w:cs="Arial"/>
          <w:sz w:val="18"/>
          <w:szCs w:val="20"/>
        </w:rPr>
        <w:t>D</w:t>
      </w:r>
    </w:p>
    <w:sectPr w:rsidR="00AC4594" w:rsidRPr="00AC4594" w:rsidSect="00571016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type w:val="continuous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0000" w:rsidRDefault="00F20000">
      <w:r>
        <w:separator/>
      </w:r>
    </w:p>
  </w:endnote>
  <w:endnote w:type="continuationSeparator" w:id="0">
    <w:p w:rsidR="00F20000" w:rsidRDefault="00F200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undesbahn Pi">
    <w:charset w:val="00"/>
    <w:family w:val="auto"/>
    <w:pitch w:val="variable"/>
    <w:sig w:usb0="00000083" w:usb1="00000000" w:usb2="00000000" w:usb3="00000000" w:csb0="00000001" w:csb1="00000000"/>
  </w:font>
  <w:font w:name="Kozuka Gothic Pro M">
    <w:panose1 w:val="00000000000000000000"/>
    <w:charset w:val="80"/>
    <w:family w:val="swiss"/>
    <w:notTrueType/>
    <w:pitch w:val="variable"/>
    <w:sig w:usb0="00000203" w:usb1="08070000" w:usb2="00000010" w:usb3="00000000" w:csb0="00020005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Albertus MT">
    <w:altName w:val="Candara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104" w:rsidRDefault="00715104">
    <w:r>
      <w:rPr>
        <w:noProof/>
      </w:rPr>
      <w:drawing>
        <wp:anchor distT="0" distB="0" distL="114300" distR="114300" simplePos="0" relativeHeight="251688960" behindDoc="1" locked="0" layoutInCell="1" allowOverlap="1" wp14:anchorId="6196244C" wp14:editId="57FB7184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37760" behindDoc="1" locked="0" layoutInCell="1" allowOverlap="1" wp14:anchorId="643EC319" wp14:editId="56CF705F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="00EA44FD">
      <w:rPr>
        <w:noProof/>
      </w:rPr>
      <mc:AlternateContent>
        <mc:Choice Requires="wps">
          <w:drawing>
            <wp:anchor distT="0" distB="0" distL="114300" distR="114300" simplePos="0" relativeHeight="251643904" behindDoc="0" locked="0" layoutInCell="1" allowOverlap="1" wp14:anchorId="6F16C1A1" wp14:editId="570F2483">
              <wp:simplePos x="0" y="0"/>
              <wp:positionH relativeFrom="column">
                <wp:posOffset>526415</wp:posOffset>
              </wp:positionH>
              <wp:positionV relativeFrom="paragraph">
                <wp:posOffset>7302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715104" w:rsidRPr="009F4505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:rsidR="00715104" w:rsidRPr="009F4505" w:rsidRDefault="00BD60AD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Tel.: 3202-008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16C1A1"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9" type="#_x0000_t202" style="position:absolute;margin-left:41.45pt;margin-top:5.75pt;width:183.75pt;height:49.7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" filled="f" stroked="f">
              <v:path arrowok="t"/>
              <v:textbox>
                <w:txbxContent>
                  <w:p w:rsidR="00715104" w:rsidRPr="009F4505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  <w:p w:rsidR="00715104" w:rsidRPr="009F4505" w:rsidRDefault="00BD60AD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Tel.: 3202-0082</w:t>
                    </w:r>
                  </w:p>
                </w:txbxContent>
              </v:textbox>
            </v:shape>
          </w:pict>
        </mc:Fallback>
      </mc:AlternateContent>
    </w:r>
  </w:p>
  <w:p w:rsidR="00715104" w:rsidRPr="006553DB" w:rsidRDefault="00330A0A" w:rsidP="006553DB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76053A">
      <w:rPr>
        <w:rStyle w:val="Nmerodepgina"/>
        <w:rFonts w:ascii="Century Gothic" w:hAnsi="Century Gothic"/>
        <w:b/>
        <w:noProof/>
        <w:sz w:val="28"/>
      </w:rPr>
      <w:t>4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:rsidR="00715104" w:rsidRDefault="00EA44FD">
    <w:r>
      <w:rPr>
        <w:noProof/>
      </w:rPr>
      <mc:AlternateContent>
        <mc:Choice Requires="wps">
          <w:drawing>
            <wp:anchor distT="0" distB="0" distL="114300" distR="114300" simplePos="0" relativeHeight="251640832" behindDoc="0" locked="0" layoutInCell="1" allowOverlap="1" wp14:anchorId="7AF8AC7F" wp14:editId="30FE8E75">
              <wp:simplePos x="0" y="0"/>
              <wp:positionH relativeFrom="column">
                <wp:posOffset>2918460</wp:posOffset>
              </wp:positionH>
              <wp:positionV relativeFrom="paragraph">
                <wp:posOffset>43815</wp:posOffset>
              </wp:positionV>
              <wp:extent cx="2333625" cy="278130"/>
              <wp:effectExtent l="0" t="0" r="0" b="7620"/>
              <wp:wrapNone/>
              <wp:docPr id="30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BD60AD" w:rsidRPr="009F4505" w:rsidRDefault="00BD60AD" w:rsidP="00BD60A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Alcindo Cacela, 1489</w:t>
                          </w:r>
                        </w:p>
                        <w:p w:rsidR="00715104" w:rsidRPr="009F4505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AF8AC7F" id="_x0000_s1030" type="#_x0000_t202" style="position:absolute;margin-left:229.8pt;margin-top:3.45pt;width:183.75pt;height:21.9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" filled="f" stroked="f">
              <v:path arrowok="t"/>
              <v:textbox>
                <w:txbxContent>
                  <w:p w:rsidR="00BD60AD" w:rsidRPr="009F4505" w:rsidRDefault="00BD60AD" w:rsidP="00BD60AD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Alcindo Cacela, 1489</w:t>
                    </w:r>
                  </w:p>
                  <w:p w:rsidR="00715104" w:rsidRPr="009F4505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104" w:rsidRPr="00204FC7" w:rsidRDefault="00715104" w:rsidP="0070099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30ABDDF8" wp14:editId="4C6F472A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715104" w:rsidRDefault="00715104" w:rsidP="00700997">
    <w:pPr>
      <w:pStyle w:val="Estilo184"/>
      <w:rPr>
        <w:lang w:val="pt-PT"/>
      </w:rPr>
    </w:pPr>
    <w:r>
      <w:rPr>
        <w:noProof/>
      </w:rPr>
      <w:drawing>
        <wp:anchor distT="0" distB="0" distL="114300" distR="114300" simplePos="0" relativeHeight="251691008" behindDoc="1" locked="0" layoutInCell="1" allowOverlap="1" wp14:anchorId="6409E874" wp14:editId="6B278DF1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="00EA44FD"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677D54A7" wp14:editId="4E257F7B">
              <wp:simplePos x="0" y="0"/>
              <wp:positionH relativeFrom="column">
                <wp:posOffset>4050665</wp:posOffset>
              </wp:positionH>
              <wp:positionV relativeFrom="paragraph">
                <wp:posOffset>48895</wp:posOffset>
              </wp:positionV>
              <wp:extent cx="2333625" cy="631825"/>
              <wp:effectExtent l="0" t="0" r="0" b="0"/>
              <wp:wrapNone/>
              <wp:docPr id="317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715104" w:rsidRPr="009F4505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:rsidR="00715104" w:rsidRPr="009F4505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Tel.: 3202-00</w:t>
                          </w:r>
                          <w:r w:rsidR="00F7484B"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82</w:t>
                          </w: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7D54A7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0;text-align:left;margin-left:318.95pt;margin-top:3.85pt;width:183.75pt;height:4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" filled="f" stroked="f">
              <v:path arrowok="t"/>
              <v:textbox>
                <w:txbxContent>
                  <w:p w:rsidR="00715104" w:rsidRPr="009F4505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  <w:p w:rsidR="00715104" w:rsidRPr="009F4505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Tel.: 3202-00</w:t>
                    </w:r>
                    <w:r w:rsidR="00F7484B"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82</w:t>
                    </w:r>
                    <w:r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</w:p>
  <w:p w:rsidR="00715104" w:rsidRPr="006553DB" w:rsidRDefault="00330A0A" w:rsidP="00774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76053A">
      <w:rPr>
        <w:rStyle w:val="Nmerodepgina"/>
        <w:rFonts w:ascii="Century Gothic" w:hAnsi="Century Gothic"/>
        <w:b/>
        <w:noProof/>
        <w:sz w:val="28"/>
      </w:rPr>
      <w:t>3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:rsidR="00715104" w:rsidRDefault="00EA44FD" w:rsidP="00700997">
    <w:pPr>
      <w:pStyle w:val="Estilo184"/>
    </w:pPr>
    <w:r>
      <w:rPr>
        <w:noProof/>
      </w:rPr>
      <mc:AlternateContent>
        <mc:Choice Requires="wps">
          <w:drawing>
            <wp:anchor distT="0" distB="0" distL="114300" distR="114300" simplePos="0" relativeHeight="251675648" behindDoc="0" locked="0" layoutInCell="1" allowOverlap="1" wp14:anchorId="0F987258" wp14:editId="66675995">
              <wp:simplePos x="0" y="0"/>
              <wp:positionH relativeFrom="column">
                <wp:posOffset>1678940</wp:posOffset>
              </wp:positionH>
              <wp:positionV relativeFrom="paragraph">
                <wp:posOffset>5080</wp:posOffset>
              </wp:positionV>
              <wp:extent cx="2333625" cy="278130"/>
              <wp:effectExtent l="0" t="0" r="0" b="7620"/>
              <wp:wrapNone/>
              <wp:docPr id="318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7484B" w:rsidRPr="009F4505" w:rsidRDefault="00F7484B" w:rsidP="00F7484B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Alcindo Cacela, 1489</w:t>
                          </w:r>
                        </w:p>
                        <w:p w:rsidR="00715104" w:rsidRPr="009F4505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F987258" id="_x0000_s1032" type="#_x0000_t202" style="position:absolute;left:0;text-align:left;margin-left:132.2pt;margin-top:.4pt;width:183.75pt;height:21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" filled="f" stroked="f">
              <v:path arrowok="t"/>
              <v:textbox>
                <w:txbxContent>
                  <w:p w:rsidR="00F7484B" w:rsidRPr="009F4505" w:rsidRDefault="00F7484B" w:rsidP="00F7484B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Alcindo Cacela, 1489</w:t>
                    </w:r>
                  </w:p>
                  <w:p w:rsidR="00715104" w:rsidRPr="009F4505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104" w:rsidRPr="00204FC7" w:rsidRDefault="00715104" w:rsidP="00204FC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86912" behindDoc="1" locked="0" layoutInCell="1" allowOverlap="1" wp14:anchorId="048F5EE2" wp14:editId="0B37BB1A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20352" behindDoc="1" locked="0" layoutInCell="1" allowOverlap="1" wp14:anchorId="7411945B" wp14:editId="617564F0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715104" w:rsidRDefault="00EA44FD" w:rsidP="00836C95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34688" behindDoc="0" locked="0" layoutInCell="1" allowOverlap="1" wp14:anchorId="6FAE2B05" wp14:editId="07B544DF">
              <wp:simplePos x="0" y="0"/>
              <wp:positionH relativeFrom="column">
                <wp:posOffset>4050665</wp:posOffset>
              </wp:positionH>
              <wp:positionV relativeFrom="paragraph">
                <wp:posOffset>48895</wp:posOffset>
              </wp:positionV>
              <wp:extent cx="2333625" cy="63182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715104" w:rsidRPr="009F4505" w:rsidRDefault="00715104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:rsidR="00715104" w:rsidRPr="009F4505" w:rsidRDefault="00715104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Tel.: 3202-00</w:t>
                          </w:r>
                          <w:r w:rsidR="00BD60AD"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82</w:t>
                          </w: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AE2B05"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0;text-align:left;margin-left:318.95pt;margin-top:3.85pt;width:183.75pt;height:49.7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" filled="f" stroked="f">
              <v:path arrowok="t"/>
              <v:textbox>
                <w:txbxContent>
                  <w:p w:rsidR="00715104" w:rsidRPr="009F4505" w:rsidRDefault="00715104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  <w:p w:rsidR="00715104" w:rsidRPr="009F4505" w:rsidRDefault="00715104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Tel.: 3202-00</w:t>
                    </w:r>
                    <w:r w:rsidR="00BD60AD"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82</w:t>
                    </w:r>
                    <w:r w:rsidRPr="009F4505"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</w:p>
  <w:p w:rsidR="00715104" w:rsidRPr="006553DB" w:rsidRDefault="00330A0A" w:rsidP="006553DB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76053A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:rsidR="00715104" w:rsidRDefault="00EA44FD" w:rsidP="00836C95">
    <w:pPr>
      <w:pStyle w:val="Estilo184"/>
    </w:pPr>
    <w:r>
      <w:rPr>
        <w:noProof/>
      </w:rPr>
      <mc:AlternateContent>
        <mc:Choice Requires="wps">
          <w:drawing>
            <wp:anchor distT="0" distB="0" distL="114300" distR="114300" simplePos="0" relativeHeight="251627520" behindDoc="0" locked="0" layoutInCell="1" allowOverlap="1" wp14:anchorId="501FE1C6" wp14:editId="72253CB2">
              <wp:simplePos x="0" y="0"/>
              <wp:positionH relativeFrom="column">
                <wp:posOffset>1325880</wp:posOffset>
              </wp:positionH>
              <wp:positionV relativeFrom="paragraph">
                <wp:posOffset>4445</wp:posOffset>
              </wp:positionV>
              <wp:extent cx="2333625" cy="342900"/>
              <wp:effectExtent l="0" t="0" r="0" b="0"/>
              <wp:wrapNone/>
              <wp:docPr id="20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BD60AD" w:rsidRPr="009F4505" w:rsidRDefault="00BD60AD" w:rsidP="00BD60A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</w:rPr>
                          </w:pPr>
                          <w:r w:rsidRPr="009F4505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Alcindo Cacela, 1489</w:t>
                          </w:r>
                        </w:p>
                        <w:p w:rsidR="00715104" w:rsidRPr="009F4505" w:rsidRDefault="00715104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01FE1C6" id="_x0000_s1038" type="#_x0000_t202" style="position:absolute;left:0;text-align:left;margin-left:104.4pt;margin-top:.35pt;width:183.75pt;height:27pt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" filled="f" stroked="f">
              <v:path arrowok="t"/>
              <v:textbox>
                <w:txbxContent>
                  <w:p w:rsidR="00BD60AD" w:rsidRPr="009F4505" w:rsidRDefault="00BD60AD" w:rsidP="00BD60AD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</w:rPr>
                    </w:pPr>
                    <w:r w:rsidRPr="009F4505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Alcindo Cacela, 1489</w:t>
                    </w:r>
                  </w:p>
                  <w:p w:rsidR="00715104" w:rsidRPr="009F4505" w:rsidRDefault="00715104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0000" w:rsidRDefault="00F20000">
      <w:r>
        <w:rPr>
          <w:noProof/>
        </w:rPr>
        <mc:AlternateContent>
          <mc:Choice Requires="wps">
            <w:drawing>
              <wp:inline distT="0" distB="0" distL="0" distR="0" wp14:anchorId="68A0D955" wp14:editId="7DBE912E">
                <wp:extent cx="2181225" cy="533400"/>
                <wp:effectExtent l="0" t="0" r="0" b="0"/>
                <wp:docPr id="6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2181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0000" w:rsidRDefault="00F20000" w:rsidP="00B802EB">
                            <w:pPr>
                              <w:pStyle w:val="NormalWeb"/>
                              <w:jc w:val="center"/>
                              <w:rPr>
                                <w:sz w:val="24"/>
                              </w:rPr>
                            </w:pPr>
                            <w:r w:rsidRPr="00616B5E">
                              <w:rPr>
                                <w:rFonts w:ascii="Century Gothic" w:hAnsi="Century Gothic"/>
                                <w:b/>
                                <w:bCs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Portuguê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8A0D955"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171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" filled="f" stroked="f">
                <o:lock v:ext="edit" shapetype="t"/>
                <v:textbox style="mso-fit-shape-to-text:t">
                  <w:txbxContent>
                    <w:p w:rsidR="00F20000" w:rsidRDefault="00F20000" w:rsidP="00B802EB">
                      <w:pPr>
                        <w:pStyle w:val="NormalWeb"/>
                        <w:jc w:val="center"/>
                        <w:rPr>
                          <w:sz w:val="24"/>
                        </w:rPr>
                      </w:pPr>
                      <w:r w:rsidRPr="00616B5E">
                        <w:rPr>
                          <w:rFonts w:ascii="Century Gothic" w:hAnsi="Century Gothic"/>
                          <w:b/>
                          <w:bCs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Portuguê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separator/>
      </w:r>
    </w:p>
  </w:footnote>
  <w:footnote w:type="continuationSeparator" w:id="0">
    <w:p w:rsidR="00F20000" w:rsidRDefault="00F200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104" w:rsidRDefault="00EA44FD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39DD02CA" wp14:editId="6EC0DC24">
              <wp:simplePos x="0" y="0"/>
              <wp:positionH relativeFrom="margin">
                <wp:posOffset>2920928</wp:posOffset>
              </wp:positionH>
              <wp:positionV relativeFrom="paragraph">
                <wp:posOffset>139844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715104" w:rsidRPr="00700997" w:rsidRDefault="00E83B1B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quím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9DD02CA"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7" type="#_x0000_t202" style="position:absolute;margin-left:230pt;margin-top:11pt;width:104.55pt;height:26.25pt;z-index:251665408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" filled="f" stroked="f">
              <v:path arrowok="t"/>
              <v:textbox>
                <w:txbxContent>
                  <w:p w:rsidR="00715104" w:rsidRPr="00700997" w:rsidRDefault="00E83B1B" w:rsidP="00700997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químic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743744" behindDoc="1" locked="0" layoutInCell="1" allowOverlap="1" wp14:anchorId="77CA4C55" wp14:editId="26DF5171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80768" behindDoc="1" locked="0" layoutInCell="1" allowOverlap="1" wp14:anchorId="60441991" wp14:editId="2F95AE63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715104" w:rsidRDefault="00715104">
    <w:pPr>
      <w:pStyle w:val="Cabealho"/>
    </w:pPr>
    <w:r>
      <w:rPr>
        <w:noProof/>
      </w:rPr>
      <w:drawing>
        <wp:anchor distT="0" distB="0" distL="114300" distR="114300" simplePos="0" relativeHeight="251658240" behindDoc="1" locked="0" layoutInCell="1" allowOverlap="1" wp14:anchorId="1C4FD639" wp14:editId="3DD9FC68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1072" behindDoc="1" locked="0" layoutInCell="1" allowOverlap="1" wp14:anchorId="6EB5085B" wp14:editId="320E7E73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704A60" w:rsidRDefault="00704A6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104" w:rsidRDefault="006876A0" w:rsidP="00AC1463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7115D120" wp14:editId="6D04A02C">
              <wp:simplePos x="0" y="0"/>
              <wp:positionH relativeFrom="margin">
                <wp:posOffset>2802255</wp:posOffset>
              </wp:positionH>
              <wp:positionV relativeFrom="paragraph">
                <wp:posOffset>139700</wp:posOffset>
              </wp:positionV>
              <wp:extent cx="1250315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2503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715104" w:rsidRPr="00700997" w:rsidRDefault="00A403DE" w:rsidP="00AC1463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química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115D120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220.65pt;margin-top:11pt;width:98.45pt;height:25.5p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" filled="f" stroked="f">
              <v:path arrowok="t"/>
              <v:textbox>
                <w:txbxContent>
                  <w:p w:rsidR="00715104" w:rsidRPr="00700997" w:rsidRDefault="00A403DE" w:rsidP="00AC1463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químic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701248" behindDoc="1" locked="0" layoutInCell="1" allowOverlap="1" wp14:anchorId="6581B962" wp14:editId="3CB1D91E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99200" behindDoc="1" locked="0" layoutInCell="1" allowOverlap="1" wp14:anchorId="0DE318B0" wp14:editId="5C36C1AC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:rsidR="00715104" w:rsidRDefault="00715104" w:rsidP="00AC1463">
    <w:pPr>
      <w:pStyle w:val="Cabealho"/>
    </w:pPr>
    <w:r>
      <w:rPr>
        <w:noProof/>
      </w:rPr>
      <w:drawing>
        <wp:anchor distT="0" distB="0" distL="114300" distR="114300" simplePos="0" relativeHeight="251695104" behindDoc="1" locked="0" layoutInCell="1" allowOverlap="1" wp14:anchorId="3BB0C3FE" wp14:editId="075BBF51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3056" behindDoc="1" locked="0" layoutInCell="1" allowOverlap="1" wp14:anchorId="65C74A4F" wp14:editId="297AA845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715104" w:rsidRDefault="00715104" w:rsidP="0070099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5104" w:rsidRDefault="00715104" w:rsidP="00D2468C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:rsidR="00715104" w:rsidRDefault="001928B4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6640" behindDoc="0" locked="0" layoutInCell="1" allowOverlap="1" wp14:anchorId="2AC3AB1C" wp14:editId="2F881C40">
              <wp:simplePos x="0" y="0"/>
              <wp:positionH relativeFrom="column">
                <wp:posOffset>1425575</wp:posOffset>
              </wp:positionH>
              <wp:positionV relativeFrom="paragraph">
                <wp:posOffset>62865</wp:posOffset>
              </wp:positionV>
              <wp:extent cx="2438400" cy="490220"/>
              <wp:effectExtent l="0" t="0" r="0" b="0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BA3BC8" w:rsidRPr="00986040" w:rsidRDefault="00E83B1B" w:rsidP="00BA3BC8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b/>
                              <w:sz w:val="56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Química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AC3AB1C"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margin-left:112.25pt;margin-top:4.95pt;width:192pt;height:38.6pt;z-index:251696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haiOwIAAHsEAAAOAAAAZHJzL2Uyb0RvYy54bWysVMtu2zAQvBfoPxC813pUbWLBcuA6cFHA&#10;SAI4Rc40RVlCRS5B0pbcr++Skhw37anohV5xh/uaWS/uetmSkzC2AVXQZBZTIhSHslGHgn5/3ny4&#10;pcQ6pkrWghIFPQtL75bv3y06nYsUamhLYQgGUTbvdEFr53QeRZbXQjI7Ay0UOiswkjn8NIeoNKzD&#10;6LKN0jj+H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" filled="f" stroked="f">
              <v:path arrowok="t"/>
              <v:textbox style="mso-fit-shape-to-text:t">
                <w:txbxContent>
                  <w:p w:rsidR="00BA3BC8" w:rsidRPr="00986040" w:rsidRDefault="00E83B1B" w:rsidP="00BA3BC8">
                    <w:pPr>
                      <w:jc w:val="center"/>
                      <w:rPr>
                        <w:sz w:val="22"/>
                      </w:rPr>
                    </w:pPr>
                    <w:r>
                      <w:rPr>
                        <w:b/>
                        <w:sz w:val="56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Química </w:t>
                    </w:r>
                  </w:p>
                </w:txbxContent>
              </v:textbox>
            </v:shape>
          </w:pict>
        </mc:Fallback>
      </mc:AlternateContent>
    </w:r>
  </w:p>
  <w:p w:rsidR="00715104" w:rsidRDefault="00E83B1B" w:rsidP="00467452">
    <w:pPr>
      <w:pStyle w:val="Cabealho"/>
    </w:pPr>
    <w:r>
      <w:rPr>
        <w:noProof/>
      </w:rPr>
      <w:drawing>
        <wp:anchor distT="0" distB="0" distL="114300" distR="114300" simplePos="0" relativeHeight="251747840" behindDoc="0" locked="0" layoutInCell="1" allowOverlap="1" wp14:anchorId="13B09D3E" wp14:editId="798D0CC4">
          <wp:simplePos x="0" y="0"/>
          <wp:positionH relativeFrom="column">
            <wp:posOffset>4173855</wp:posOffset>
          </wp:positionH>
          <wp:positionV relativeFrom="paragraph">
            <wp:posOffset>64770</wp:posOffset>
          </wp:positionV>
          <wp:extent cx="937994" cy="914400"/>
          <wp:effectExtent l="19050" t="0" r="14605" b="28575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BEBA8EAE-BF5A-486C-A8C5-ECC9F3942E4B}">
                        <a14:imgProps xmlns:a14="http://schemas.microsoft.com/office/drawing/2010/main">
                          <a14:imgLayer r:embed="rId2">
                            <a14:imgEffect>
                              <a14:sharpenSoften amount="50000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40543" cy="916885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71016">
      <w:rPr>
        <w:rFonts w:ascii="Arial" w:hAnsi="Arial" w:cs="Arial"/>
        <w:noProof/>
        <w:szCs w:val="20"/>
      </w:rPr>
      <w:drawing>
        <wp:anchor distT="0" distB="0" distL="114300" distR="114300" simplePos="0" relativeHeight="251748864" behindDoc="0" locked="0" layoutInCell="1" allowOverlap="1" wp14:anchorId="332FB2B7" wp14:editId="47E7E588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012AC">
      <w:rPr>
        <w:noProof/>
      </w:rPr>
      <w:drawing>
        <wp:anchor distT="0" distB="0" distL="114300" distR="114300" simplePos="0" relativeHeight="251745792" behindDoc="0" locked="0" layoutInCell="1" allowOverlap="1" wp14:anchorId="265D5E16" wp14:editId="66EF3700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4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C012AC">
      <w:rPr>
        <w:noProof/>
      </w:rPr>
      <mc:AlternateContent>
        <mc:Choice Requires="wps">
          <w:drawing>
            <wp:anchor distT="0" distB="0" distL="114300" distR="114300" simplePos="0" relativeHeight="251744768" behindDoc="1" locked="0" layoutInCell="1" allowOverlap="1" wp14:anchorId="021DE002" wp14:editId="4F275A82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2D23B65A" id="AutoShape 21" o:spid="_x0000_s1026" style="position:absolute;margin-left:-4.85pt;margin-top:-.15pt;width:544.3pt;height:81.05pt;z-index:-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</w:p>
  <w:p w:rsidR="00715104" w:rsidRDefault="00715104" w:rsidP="008B75E8">
    <w:pPr>
      <w:pStyle w:val="Cabealho"/>
    </w:pPr>
  </w:p>
  <w:p w:rsidR="00715104" w:rsidRDefault="001928B4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750912" behindDoc="0" locked="0" layoutInCell="1" allowOverlap="1" wp14:anchorId="445788A2" wp14:editId="6D218551">
              <wp:simplePos x="0" y="0"/>
              <wp:positionH relativeFrom="column">
                <wp:posOffset>1526540</wp:posOffset>
              </wp:positionH>
              <wp:positionV relativeFrom="paragraph">
                <wp:posOffset>100965</wp:posOffset>
              </wp:positionV>
              <wp:extent cx="1095375" cy="340360"/>
              <wp:effectExtent l="0" t="0" r="0" b="0"/>
              <wp:wrapNone/>
              <wp:docPr id="13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95375" cy="3403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928B4" w:rsidRPr="001928B4" w:rsidRDefault="001928B4" w:rsidP="001928B4">
                          <w:pPr>
                            <w:rPr>
                              <w:rFonts w:ascii="Arial" w:hAnsi="Arial" w:cs="Arial"/>
                              <w:sz w:val="24"/>
                            </w:rPr>
                          </w:pPr>
                          <w:r w:rsidRPr="001928B4">
                            <w:rPr>
                              <w:rFonts w:ascii="Arial" w:hAnsi="Arial" w:cs="Arial"/>
                              <w:sz w:val="24"/>
                            </w:rPr>
                            <w:t>Aula 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w14:anchorId="445788A2" id="Caixa de Texto 2" o:spid="_x0000_s1034" type="#_x0000_t202" style="position:absolute;margin-left:120.2pt;margin-top:7.95pt;width:86.25pt;height:26.8pt;z-index:251750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" filled="f" stroked="f">
              <v:textbox style="mso-fit-shape-to-text:t">
                <w:txbxContent>
                  <w:p w:rsidR="001928B4" w:rsidRPr="001928B4" w:rsidRDefault="001928B4" w:rsidP="001928B4">
                    <w:pPr>
                      <w:rPr>
                        <w:rFonts w:ascii="Arial" w:hAnsi="Arial" w:cs="Arial"/>
                        <w:sz w:val="24"/>
                      </w:rPr>
                    </w:pPr>
                    <w:r w:rsidRPr="001928B4">
                      <w:rPr>
                        <w:rFonts w:ascii="Arial" w:hAnsi="Arial" w:cs="Arial"/>
                        <w:sz w:val="24"/>
                      </w:rPr>
                      <w:t>Aula 1</w:t>
                    </w:r>
                  </w:p>
                </w:txbxContent>
              </v:textbox>
            </v:shape>
          </w:pict>
        </mc:Fallback>
      </mc:AlternateContent>
    </w:r>
  </w:p>
  <w:p w:rsidR="00715104" w:rsidRDefault="00C012AC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746816" behindDoc="0" locked="0" layoutInCell="1" allowOverlap="1" wp14:anchorId="4DD03CA3" wp14:editId="48B30CFC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1E143C" w:rsidRPr="00C012AC" w:rsidRDefault="001E143C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:rsidR="001E143C" w:rsidRPr="00C012AC" w:rsidRDefault="001E143C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DD03CA3" id="_x0000_s1035" type="#_x0000_t202" style="position:absolute;margin-left:34.45pt;margin-top:11.7pt;width:114.05pt;height:39.65pt;z-index:251746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" filled="f" stroked="f">
              <v:path arrowok="t"/>
              <v:textbox>
                <w:txbxContent>
                  <w:p w:rsidR="001E143C" w:rsidRPr="00C012AC" w:rsidRDefault="001E143C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:rsidR="001E143C" w:rsidRPr="00C012AC" w:rsidRDefault="001E143C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715104" w:rsidRDefault="00986040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8688" behindDoc="0" locked="0" layoutInCell="1" allowOverlap="1" wp14:anchorId="1805FC3C" wp14:editId="38AA57B9">
              <wp:simplePos x="0" y="0"/>
              <wp:positionH relativeFrom="column">
                <wp:posOffset>1485900</wp:posOffset>
              </wp:positionH>
              <wp:positionV relativeFrom="paragraph">
                <wp:posOffset>24130</wp:posOffset>
              </wp:positionV>
              <wp:extent cx="2702560" cy="34036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2560" cy="3403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715104" w:rsidRPr="00986040" w:rsidRDefault="00715104" w:rsidP="009100FB">
                          <w:pPr>
                            <w:jc w:val="both"/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r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Prof</w:t>
                          </w:r>
                          <w:r w:rsidR="00CC3B69"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º</w:t>
                          </w:r>
                          <w:r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. </w:t>
                          </w:r>
                          <w:r w:rsidR="009F4505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Michael Lorran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w14:anchorId="1805FC3C" id="_x0000_s1036" type="#_x0000_t202" style="position:absolute;margin-left:117pt;margin-top:1.9pt;width:212.8pt;height:26.8pt;z-index:2516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" filled="f" stroked="f">
              <v:textbox style="mso-fit-shape-to-text:t">
                <w:txbxContent>
                  <w:p w:rsidR="00715104" w:rsidRPr="00986040" w:rsidRDefault="00715104" w:rsidP="009100FB">
                    <w:pPr>
                      <w:jc w:val="both"/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r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Prof</w:t>
                    </w:r>
                    <w:r w:rsidR="00CC3B69"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º</w:t>
                    </w:r>
                    <w:r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. </w:t>
                    </w:r>
                    <w:r w:rsidR="009F4505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Michael Lorran</w:t>
                    </w:r>
                  </w:p>
                </w:txbxContent>
              </v:textbox>
            </v:shape>
          </w:pict>
        </mc:Fallback>
      </mc:AlternateContent>
    </w:r>
  </w:p>
  <w:p w:rsidR="00715104" w:rsidRDefault="00715104" w:rsidP="008B75E8">
    <w:pPr>
      <w:pStyle w:val="Cabealho"/>
    </w:pPr>
  </w:p>
  <w:p w:rsidR="00715104" w:rsidRPr="008B75E8" w:rsidRDefault="00715104" w:rsidP="008B75E8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8334"/>
      </v:shape>
    </w:pict>
  </w:numPicBullet>
  <w:abstractNum w:abstractNumId="0">
    <w:nsid w:val="05844D97"/>
    <w:multiLevelType w:val="hybridMultilevel"/>
    <w:tmpl w:val="C4683DAE"/>
    <w:lvl w:ilvl="0" w:tplc="04160007">
      <w:start w:val="1"/>
      <w:numFmt w:val="bullet"/>
      <w:lvlText w:val=""/>
      <w:lvlPicBulletId w:val="0"/>
      <w:lvlJc w:val="left"/>
      <w:pPr>
        <w:ind w:left="578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1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C631AB"/>
    <w:multiLevelType w:val="hybridMultilevel"/>
    <w:tmpl w:val="3C642EE0"/>
    <w:lvl w:ilvl="0" w:tplc="C4906742">
      <w:start w:val="1"/>
      <w:numFmt w:val="decimal"/>
      <w:pStyle w:val="Estilo534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4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0B938BF"/>
    <w:multiLevelType w:val="hybridMultilevel"/>
    <w:tmpl w:val="750851A2"/>
    <w:lvl w:ilvl="0" w:tplc="28F48F78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4422EF"/>
    <w:multiLevelType w:val="hybridMultilevel"/>
    <w:tmpl w:val="5FDCF7B8"/>
    <w:lvl w:ilvl="0" w:tplc="DE54CC98">
      <w:start w:val="1"/>
      <w:numFmt w:val="decimal"/>
      <w:pStyle w:val="Estilo527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B606B10C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0416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7B4774F"/>
    <w:multiLevelType w:val="hybridMultilevel"/>
    <w:tmpl w:val="E7FE917C"/>
    <w:lvl w:ilvl="0" w:tplc="0416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90662D"/>
    <w:multiLevelType w:val="hybridMultilevel"/>
    <w:tmpl w:val="E7FE917C"/>
    <w:lvl w:ilvl="0" w:tplc="0416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E44D50"/>
    <w:multiLevelType w:val="hybridMultilevel"/>
    <w:tmpl w:val="59325F04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8F27B3A"/>
    <w:multiLevelType w:val="hybridMultilevel"/>
    <w:tmpl w:val="140A15D2"/>
    <w:lvl w:ilvl="0" w:tplc="5FA46BFC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F33FB1"/>
    <w:multiLevelType w:val="hybridMultilevel"/>
    <w:tmpl w:val="A8543E26"/>
    <w:lvl w:ilvl="0" w:tplc="6EC4CAE2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A86246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19CA8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738B0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1F87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600E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6A75B8C"/>
    <w:multiLevelType w:val="hybridMultilevel"/>
    <w:tmpl w:val="D4A8C89C"/>
    <w:lvl w:ilvl="0" w:tplc="942607DE">
      <w:start w:val="1"/>
      <w:numFmt w:val="decimal"/>
      <w:pStyle w:val="Estilo522"/>
      <w:lvlText w:val="%1."/>
      <w:lvlJc w:val="left"/>
      <w:pPr>
        <w:ind w:left="75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74" w:hanging="360"/>
      </w:pPr>
    </w:lvl>
    <w:lvl w:ilvl="2" w:tplc="0416001B" w:tentative="1">
      <w:start w:val="1"/>
      <w:numFmt w:val="lowerRoman"/>
      <w:lvlText w:val="%3."/>
      <w:lvlJc w:val="right"/>
      <w:pPr>
        <w:ind w:left="2194" w:hanging="180"/>
      </w:pPr>
    </w:lvl>
    <w:lvl w:ilvl="3" w:tplc="0416000F" w:tentative="1">
      <w:start w:val="1"/>
      <w:numFmt w:val="decimal"/>
      <w:lvlText w:val="%4."/>
      <w:lvlJc w:val="left"/>
      <w:pPr>
        <w:ind w:left="2914" w:hanging="360"/>
      </w:pPr>
    </w:lvl>
    <w:lvl w:ilvl="4" w:tplc="04160019" w:tentative="1">
      <w:start w:val="1"/>
      <w:numFmt w:val="lowerLetter"/>
      <w:lvlText w:val="%5."/>
      <w:lvlJc w:val="left"/>
      <w:pPr>
        <w:ind w:left="3634" w:hanging="360"/>
      </w:pPr>
    </w:lvl>
    <w:lvl w:ilvl="5" w:tplc="0416001B" w:tentative="1">
      <w:start w:val="1"/>
      <w:numFmt w:val="lowerRoman"/>
      <w:lvlText w:val="%6."/>
      <w:lvlJc w:val="right"/>
      <w:pPr>
        <w:ind w:left="4354" w:hanging="180"/>
      </w:pPr>
    </w:lvl>
    <w:lvl w:ilvl="6" w:tplc="0416000F" w:tentative="1">
      <w:start w:val="1"/>
      <w:numFmt w:val="decimal"/>
      <w:lvlText w:val="%7."/>
      <w:lvlJc w:val="left"/>
      <w:pPr>
        <w:ind w:left="5074" w:hanging="360"/>
      </w:pPr>
    </w:lvl>
    <w:lvl w:ilvl="7" w:tplc="04160019" w:tentative="1">
      <w:start w:val="1"/>
      <w:numFmt w:val="lowerLetter"/>
      <w:lvlText w:val="%8."/>
      <w:lvlJc w:val="left"/>
      <w:pPr>
        <w:ind w:left="5794" w:hanging="360"/>
      </w:pPr>
    </w:lvl>
    <w:lvl w:ilvl="8" w:tplc="0416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13">
    <w:nsid w:val="424B07E4"/>
    <w:multiLevelType w:val="hybridMultilevel"/>
    <w:tmpl w:val="B6544960"/>
    <w:lvl w:ilvl="0" w:tplc="58F879D6">
      <w:start w:val="1"/>
      <w:numFmt w:val="decimal"/>
      <w:pStyle w:val="Estilo470"/>
      <w:lvlText w:val="%1."/>
      <w:lvlJc w:val="left"/>
      <w:pPr>
        <w:ind w:left="1004" w:hanging="360"/>
      </w:pPr>
      <w:rPr>
        <w:b/>
        <w:i w:val="0"/>
      </w:rPr>
    </w:lvl>
    <w:lvl w:ilvl="1" w:tplc="5A70D0D4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48983C0A"/>
    <w:multiLevelType w:val="hybridMultilevel"/>
    <w:tmpl w:val="278479E0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CB7C86"/>
    <w:multiLevelType w:val="hybridMultilevel"/>
    <w:tmpl w:val="DE1EB2CC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B94549"/>
    <w:multiLevelType w:val="hybridMultilevel"/>
    <w:tmpl w:val="481235BC"/>
    <w:lvl w:ilvl="0" w:tplc="0416000F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BE362C3"/>
    <w:multiLevelType w:val="hybridMultilevel"/>
    <w:tmpl w:val="6F904D88"/>
    <w:styleLink w:val="List0"/>
    <w:lvl w:ilvl="0" w:tplc="C5F864A6">
      <w:start w:val="1"/>
      <w:numFmt w:val="decimal"/>
      <w:lvlText w:val="QUESTÃO %1 "/>
      <w:lvlJc w:val="left"/>
      <w:pPr>
        <w:tabs>
          <w:tab w:val="num" w:pos="360"/>
        </w:tabs>
        <w:ind w:left="360" w:hanging="360"/>
      </w:pPr>
      <w:rPr>
        <w:rFonts w:ascii="Arial Black" w:hAnsi="Arial Black" w:hint="default"/>
        <w:b w:val="0"/>
        <w:i w:val="0"/>
        <w:color w:val="006666"/>
        <w:sz w:val="24"/>
        <w:szCs w:val="20"/>
        <w:u w:val="none"/>
        <w:vertAlign w:val="baseline"/>
      </w:rPr>
    </w:lvl>
    <w:lvl w:ilvl="1" w:tplc="FC0A93EE">
      <w:start w:val="1"/>
      <w:numFmt w:val="lowerLetter"/>
      <w:lvlText w:val="%2)"/>
      <w:lvlJc w:val="left"/>
      <w:pPr>
        <w:tabs>
          <w:tab w:val="num" w:pos="704"/>
        </w:tabs>
        <w:ind w:left="704" w:hanging="360"/>
      </w:pPr>
      <w:rPr>
        <w:rFonts w:hint="default"/>
        <w:b w:val="0"/>
        <w:i w:val="0"/>
        <w:color w:val="auto"/>
      </w:rPr>
    </w:lvl>
    <w:lvl w:ilvl="2" w:tplc="0416001B">
      <w:start w:val="1"/>
      <w:numFmt w:val="decimal"/>
      <w:lvlText w:val="%3-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3" w:tplc="3BA6D168">
      <w:start w:val="1"/>
      <w:numFmt w:val="upperLetter"/>
      <w:lvlText w:val="%4"/>
      <w:lvlJc w:val="left"/>
      <w:pPr>
        <w:tabs>
          <w:tab w:val="num" w:pos="357"/>
        </w:tabs>
        <w:ind w:left="360" w:hanging="360"/>
      </w:pPr>
      <w:rPr>
        <w:rFonts w:ascii="Bundesbahn Pi" w:hAnsi="Bundesbahn Pi" w:cs="Kozuka Gothic Pro M" w:hint="default"/>
        <w:b w:val="0"/>
        <w:i w:val="0"/>
        <w:color w:val="auto"/>
        <w:sz w:val="18"/>
        <w:szCs w:val="20"/>
        <w:u w:val="none"/>
        <w:vertAlign w:val="baseline"/>
      </w:rPr>
    </w:lvl>
    <w:lvl w:ilvl="4" w:tplc="6296AB70">
      <w:start w:val="1"/>
      <w:numFmt w:val="decimal"/>
      <w:lvlText w:val="%5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6666"/>
        <w:sz w:val="24"/>
      </w:rPr>
    </w:lvl>
    <w:lvl w:ilvl="5" w:tplc="0416000F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  <w:rPr>
        <w:rFonts w:hint="default"/>
        <w:b w:val="0"/>
        <w:i w:val="0"/>
        <w:color w:val="006666"/>
        <w:sz w:val="24"/>
        <w:szCs w:val="20"/>
        <w:u w:val="none"/>
        <w:vertAlign w:val="baseline"/>
      </w:rPr>
    </w:lvl>
    <w:lvl w:ilvl="6" w:tplc="DD0A4F56">
      <w:start w:val="1"/>
      <w:numFmt w:val="upperRoman"/>
      <w:lvlText w:val="%7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67562168"/>
    <w:multiLevelType w:val="hybridMultilevel"/>
    <w:tmpl w:val="0CE87DAC"/>
    <w:lvl w:ilvl="0" w:tplc="A23AF592">
      <w:start w:val="1"/>
      <w:numFmt w:val="decimal"/>
      <w:pStyle w:val="Estilo524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114C09"/>
    <w:multiLevelType w:val="hybridMultilevel"/>
    <w:tmpl w:val="2256C7DE"/>
    <w:lvl w:ilvl="0" w:tplc="24B48182">
      <w:start w:val="1"/>
      <w:numFmt w:val="decimal"/>
      <w:pStyle w:val="Estilo540"/>
      <w:lvlText w:val="%1)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2">
    <w:nsid w:val="78B87DC0"/>
    <w:multiLevelType w:val="hybridMultilevel"/>
    <w:tmpl w:val="A1AA6FEC"/>
    <w:lvl w:ilvl="0" w:tplc="6B1C7698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>
    <w:nsid w:val="7F1C30EE"/>
    <w:multiLevelType w:val="hybridMultilevel"/>
    <w:tmpl w:val="D63EC5E0"/>
    <w:lvl w:ilvl="0" w:tplc="04160017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6"/>
  </w:num>
  <w:num w:numId="3">
    <w:abstractNumId w:val="3"/>
  </w:num>
  <w:num w:numId="4">
    <w:abstractNumId w:val="17"/>
  </w:num>
  <w:num w:numId="5">
    <w:abstractNumId w:val="22"/>
  </w:num>
  <w:num w:numId="6">
    <w:abstractNumId w:val="1"/>
  </w:num>
  <w:num w:numId="7">
    <w:abstractNumId w:val="23"/>
  </w:num>
  <w:num w:numId="8">
    <w:abstractNumId w:val="11"/>
  </w:num>
  <w:num w:numId="9">
    <w:abstractNumId w:val="10"/>
  </w:num>
  <w:num w:numId="10">
    <w:abstractNumId w:val="21"/>
  </w:num>
  <w:num w:numId="11">
    <w:abstractNumId w:val="5"/>
  </w:num>
  <w:num w:numId="12">
    <w:abstractNumId w:val="13"/>
  </w:num>
  <w:num w:numId="13">
    <w:abstractNumId w:val="12"/>
  </w:num>
  <w:num w:numId="14">
    <w:abstractNumId w:val="19"/>
  </w:num>
  <w:num w:numId="15">
    <w:abstractNumId w:val="6"/>
  </w:num>
  <w:num w:numId="16">
    <w:abstractNumId w:val="2"/>
  </w:num>
  <w:num w:numId="17">
    <w:abstractNumId w:val="20"/>
  </w:num>
  <w:num w:numId="18">
    <w:abstractNumId w:val="18"/>
  </w:num>
  <w:num w:numId="19">
    <w:abstractNumId w:val="9"/>
  </w:num>
  <w:num w:numId="20">
    <w:abstractNumId w:val="15"/>
  </w:num>
  <w:num w:numId="21">
    <w:abstractNumId w:val="14"/>
  </w:num>
  <w:num w:numId="22">
    <w:abstractNumId w:val="0"/>
  </w:num>
  <w:num w:numId="23">
    <w:abstractNumId w:val="8"/>
  </w:num>
  <w:num w:numId="24">
    <w:abstractNumId w:val="7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380"/>
    <w:rsid w:val="0000137D"/>
    <w:rsid w:val="00003948"/>
    <w:rsid w:val="00010E1D"/>
    <w:rsid w:val="00011362"/>
    <w:rsid w:val="00011E93"/>
    <w:rsid w:val="00012065"/>
    <w:rsid w:val="00012078"/>
    <w:rsid w:val="000134DE"/>
    <w:rsid w:val="00021234"/>
    <w:rsid w:val="00021707"/>
    <w:rsid w:val="00022410"/>
    <w:rsid w:val="0002259C"/>
    <w:rsid w:val="00023684"/>
    <w:rsid w:val="000304E2"/>
    <w:rsid w:val="00030720"/>
    <w:rsid w:val="00030BD4"/>
    <w:rsid w:val="00033479"/>
    <w:rsid w:val="00034761"/>
    <w:rsid w:val="00034C3D"/>
    <w:rsid w:val="000366E5"/>
    <w:rsid w:val="0003730D"/>
    <w:rsid w:val="00041030"/>
    <w:rsid w:val="000418F4"/>
    <w:rsid w:val="00041F0F"/>
    <w:rsid w:val="00042DCA"/>
    <w:rsid w:val="00043E6E"/>
    <w:rsid w:val="00044754"/>
    <w:rsid w:val="000504CA"/>
    <w:rsid w:val="000505AA"/>
    <w:rsid w:val="000527C0"/>
    <w:rsid w:val="00052F59"/>
    <w:rsid w:val="000542D1"/>
    <w:rsid w:val="000545F1"/>
    <w:rsid w:val="00055A9E"/>
    <w:rsid w:val="00056022"/>
    <w:rsid w:val="00056D30"/>
    <w:rsid w:val="00061230"/>
    <w:rsid w:val="00063F2C"/>
    <w:rsid w:val="0006432C"/>
    <w:rsid w:val="00065C3C"/>
    <w:rsid w:val="00066D20"/>
    <w:rsid w:val="0007046A"/>
    <w:rsid w:val="0007115D"/>
    <w:rsid w:val="0007378C"/>
    <w:rsid w:val="000744CF"/>
    <w:rsid w:val="00074A3D"/>
    <w:rsid w:val="00075286"/>
    <w:rsid w:val="00077322"/>
    <w:rsid w:val="00077A1E"/>
    <w:rsid w:val="00077FA2"/>
    <w:rsid w:val="0008084C"/>
    <w:rsid w:val="000818CE"/>
    <w:rsid w:val="00081AEF"/>
    <w:rsid w:val="00081DE1"/>
    <w:rsid w:val="00081EEC"/>
    <w:rsid w:val="00083443"/>
    <w:rsid w:val="00086630"/>
    <w:rsid w:val="00086E5F"/>
    <w:rsid w:val="0008713F"/>
    <w:rsid w:val="00087909"/>
    <w:rsid w:val="000905D6"/>
    <w:rsid w:val="00090666"/>
    <w:rsid w:val="00090DF0"/>
    <w:rsid w:val="00090FF7"/>
    <w:rsid w:val="00091706"/>
    <w:rsid w:val="000925D2"/>
    <w:rsid w:val="00092642"/>
    <w:rsid w:val="00092A4E"/>
    <w:rsid w:val="00093DB5"/>
    <w:rsid w:val="0009592E"/>
    <w:rsid w:val="00095CD4"/>
    <w:rsid w:val="000978F8"/>
    <w:rsid w:val="00097C8F"/>
    <w:rsid w:val="000A114E"/>
    <w:rsid w:val="000A117A"/>
    <w:rsid w:val="000A1670"/>
    <w:rsid w:val="000A23E9"/>
    <w:rsid w:val="000A2D49"/>
    <w:rsid w:val="000A3CCA"/>
    <w:rsid w:val="000A3D89"/>
    <w:rsid w:val="000A3F43"/>
    <w:rsid w:val="000A44BD"/>
    <w:rsid w:val="000A5DF4"/>
    <w:rsid w:val="000B00A7"/>
    <w:rsid w:val="000B0173"/>
    <w:rsid w:val="000B0D62"/>
    <w:rsid w:val="000B0EC9"/>
    <w:rsid w:val="000B2569"/>
    <w:rsid w:val="000B4976"/>
    <w:rsid w:val="000B4C57"/>
    <w:rsid w:val="000B5534"/>
    <w:rsid w:val="000B55F0"/>
    <w:rsid w:val="000B6460"/>
    <w:rsid w:val="000C07D4"/>
    <w:rsid w:val="000C08A5"/>
    <w:rsid w:val="000C1134"/>
    <w:rsid w:val="000C1281"/>
    <w:rsid w:val="000C1A3C"/>
    <w:rsid w:val="000C32B0"/>
    <w:rsid w:val="000C6B6C"/>
    <w:rsid w:val="000D22BD"/>
    <w:rsid w:val="000D2536"/>
    <w:rsid w:val="000D47D9"/>
    <w:rsid w:val="000D4A76"/>
    <w:rsid w:val="000D7805"/>
    <w:rsid w:val="000D7EA2"/>
    <w:rsid w:val="000E0361"/>
    <w:rsid w:val="000E1923"/>
    <w:rsid w:val="000E19F4"/>
    <w:rsid w:val="000E1B9C"/>
    <w:rsid w:val="000E262F"/>
    <w:rsid w:val="000E3592"/>
    <w:rsid w:val="000E42AE"/>
    <w:rsid w:val="000E5BB4"/>
    <w:rsid w:val="000E5CD0"/>
    <w:rsid w:val="000F0EAF"/>
    <w:rsid w:val="000F11CB"/>
    <w:rsid w:val="000F40DD"/>
    <w:rsid w:val="000F6A21"/>
    <w:rsid w:val="000F6A64"/>
    <w:rsid w:val="000F726F"/>
    <w:rsid w:val="000F7AC4"/>
    <w:rsid w:val="000F7CCD"/>
    <w:rsid w:val="001011AE"/>
    <w:rsid w:val="00101DA2"/>
    <w:rsid w:val="001028A9"/>
    <w:rsid w:val="00103DEA"/>
    <w:rsid w:val="00104DF8"/>
    <w:rsid w:val="00105945"/>
    <w:rsid w:val="00106705"/>
    <w:rsid w:val="001069D9"/>
    <w:rsid w:val="00107949"/>
    <w:rsid w:val="0011009E"/>
    <w:rsid w:val="001101F6"/>
    <w:rsid w:val="00111694"/>
    <w:rsid w:val="00112346"/>
    <w:rsid w:val="00112971"/>
    <w:rsid w:val="001133F3"/>
    <w:rsid w:val="00114051"/>
    <w:rsid w:val="00114826"/>
    <w:rsid w:val="001157FD"/>
    <w:rsid w:val="001173A9"/>
    <w:rsid w:val="00121C29"/>
    <w:rsid w:val="00123971"/>
    <w:rsid w:val="001254DA"/>
    <w:rsid w:val="00125B9A"/>
    <w:rsid w:val="00125BE4"/>
    <w:rsid w:val="001279F9"/>
    <w:rsid w:val="00131B82"/>
    <w:rsid w:val="00133934"/>
    <w:rsid w:val="00134F1F"/>
    <w:rsid w:val="00135B71"/>
    <w:rsid w:val="00136A2B"/>
    <w:rsid w:val="00137436"/>
    <w:rsid w:val="00137FA1"/>
    <w:rsid w:val="001435F3"/>
    <w:rsid w:val="0014362E"/>
    <w:rsid w:val="001444C0"/>
    <w:rsid w:val="001457D4"/>
    <w:rsid w:val="00145BD2"/>
    <w:rsid w:val="00145F44"/>
    <w:rsid w:val="0014649B"/>
    <w:rsid w:val="00147C15"/>
    <w:rsid w:val="00147E27"/>
    <w:rsid w:val="00153B08"/>
    <w:rsid w:val="00153B8A"/>
    <w:rsid w:val="00155D4C"/>
    <w:rsid w:val="00157380"/>
    <w:rsid w:val="00160873"/>
    <w:rsid w:val="001616C1"/>
    <w:rsid w:val="00161F25"/>
    <w:rsid w:val="001651A7"/>
    <w:rsid w:val="00167114"/>
    <w:rsid w:val="00167B95"/>
    <w:rsid w:val="00167C5D"/>
    <w:rsid w:val="00167D82"/>
    <w:rsid w:val="0017048E"/>
    <w:rsid w:val="001708B5"/>
    <w:rsid w:val="001716A2"/>
    <w:rsid w:val="00172E92"/>
    <w:rsid w:val="00175601"/>
    <w:rsid w:val="0017665C"/>
    <w:rsid w:val="0017730D"/>
    <w:rsid w:val="001775D2"/>
    <w:rsid w:val="00181F09"/>
    <w:rsid w:val="00185E65"/>
    <w:rsid w:val="00186B31"/>
    <w:rsid w:val="00190108"/>
    <w:rsid w:val="00191E60"/>
    <w:rsid w:val="00191FDC"/>
    <w:rsid w:val="001928B4"/>
    <w:rsid w:val="00192F95"/>
    <w:rsid w:val="00193C0F"/>
    <w:rsid w:val="0019660E"/>
    <w:rsid w:val="00196782"/>
    <w:rsid w:val="001A0D7C"/>
    <w:rsid w:val="001A562E"/>
    <w:rsid w:val="001A6315"/>
    <w:rsid w:val="001A7A42"/>
    <w:rsid w:val="001B170C"/>
    <w:rsid w:val="001B17DC"/>
    <w:rsid w:val="001B3F35"/>
    <w:rsid w:val="001B7FD8"/>
    <w:rsid w:val="001C07E5"/>
    <w:rsid w:val="001C0F42"/>
    <w:rsid w:val="001C1716"/>
    <w:rsid w:val="001C3543"/>
    <w:rsid w:val="001C5112"/>
    <w:rsid w:val="001C6E5D"/>
    <w:rsid w:val="001C7928"/>
    <w:rsid w:val="001D2D77"/>
    <w:rsid w:val="001D332F"/>
    <w:rsid w:val="001D33E3"/>
    <w:rsid w:val="001D4025"/>
    <w:rsid w:val="001D777A"/>
    <w:rsid w:val="001E00FB"/>
    <w:rsid w:val="001E099E"/>
    <w:rsid w:val="001E1192"/>
    <w:rsid w:val="001E143C"/>
    <w:rsid w:val="001E3552"/>
    <w:rsid w:val="001E4BA5"/>
    <w:rsid w:val="001E5FDB"/>
    <w:rsid w:val="001E66E8"/>
    <w:rsid w:val="001E69CB"/>
    <w:rsid w:val="001F057B"/>
    <w:rsid w:val="001F0612"/>
    <w:rsid w:val="001F1CCB"/>
    <w:rsid w:val="001F27E5"/>
    <w:rsid w:val="001F2C1B"/>
    <w:rsid w:val="001F32AE"/>
    <w:rsid w:val="001F3438"/>
    <w:rsid w:val="001F4778"/>
    <w:rsid w:val="001F5E27"/>
    <w:rsid w:val="001F7A08"/>
    <w:rsid w:val="0020116B"/>
    <w:rsid w:val="00202038"/>
    <w:rsid w:val="00204FC7"/>
    <w:rsid w:val="002051BB"/>
    <w:rsid w:val="00205619"/>
    <w:rsid w:val="00207B95"/>
    <w:rsid w:val="00207BBE"/>
    <w:rsid w:val="00210EBD"/>
    <w:rsid w:val="002119A7"/>
    <w:rsid w:val="00212E3E"/>
    <w:rsid w:val="00214D11"/>
    <w:rsid w:val="00217983"/>
    <w:rsid w:val="00222D84"/>
    <w:rsid w:val="00222EAE"/>
    <w:rsid w:val="00223BAC"/>
    <w:rsid w:val="00224BCF"/>
    <w:rsid w:val="00224DEE"/>
    <w:rsid w:val="0022506C"/>
    <w:rsid w:val="002254B7"/>
    <w:rsid w:val="00225D1B"/>
    <w:rsid w:val="0022750A"/>
    <w:rsid w:val="00234769"/>
    <w:rsid w:val="002351EB"/>
    <w:rsid w:val="00240FBF"/>
    <w:rsid w:val="0024272C"/>
    <w:rsid w:val="00243EB4"/>
    <w:rsid w:val="00246416"/>
    <w:rsid w:val="00250F42"/>
    <w:rsid w:val="00251201"/>
    <w:rsid w:val="00251E41"/>
    <w:rsid w:val="00253018"/>
    <w:rsid w:val="0025469D"/>
    <w:rsid w:val="002565D8"/>
    <w:rsid w:val="00260C16"/>
    <w:rsid w:val="00260E01"/>
    <w:rsid w:val="00265A6F"/>
    <w:rsid w:val="00265BED"/>
    <w:rsid w:val="00270198"/>
    <w:rsid w:val="00271C64"/>
    <w:rsid w:val="00277038"/>
    <w:rsid w:val="00277FAB"/>
    <w:rsid w:val="00281810"/>
    <w:rsid w:val="00282E95"/>
    <w:rsid w:val="00283A34"/>
    <w:rsid w:val="00283FB0"/>
    <w:rsid w:val="0028532F"/>
    <w:rsid w:val="0028571B"/>
    <w:rsid w:val="0028622F"/>
    <w:rsid w:val="002877DB"/>
    <w:rsid w:val="002935DB"/>
    <w:rsid w:val="002946B6"/>
    <w:rsid w:val="002A2C38"/>
    <w:rsid w:val="002A35C3"/>
    <w:rsid w:val="002A3C6A"/>
    <w:rsid w:val="002A579F"/>
    <w:rsid w:val="002A5CDC"/>
    <w:rsid w:val="002A6F46"/>
    <w:rsid w:val="002A7156"/>
    <w:rsid w:val="002A78D4"/>
    <w:rsid w:val="002B0579"/>
    <w:rsid w:val="002B1913"/>
    <w:rsid w:val="002B2734"/>
    <w:rsid w:val="002B42E1"/>
    <w:rsid w:val="002B4E5A"/>
    <w:rsid w:val="002B75E3"/>
    <w:rsid w:val="002B761A"/>
    <w:rsid w:val="002B7B16"/>
    <w:rsid w:val="002B7B3F"/>
    <w:rsid w:val="002C076D"/>
    <w:rsid w:val="002C07B3"/>
    <w:rsid w:val="002C0EF4"/>
    <w:rsid w:val="002C1CB3"/>
    <w:rsid w:val="002C41FD"/>
    <w:rsid w:val="002C42B9"/>
    <w:rsid w:val="002C47D0"/>
    <w:rsid w:val="002C4DFA"/>
    <w:rsid w:val="002C5D8A"/>
    <w:rsid w:val="002D23D3"/>
    <w:rsid w:val="002D2FFD"/>
    <w:rsid w:val="002D5633"/>
    <w:rsid w:val="002D6CB9"/>
    <w:rsid w:val="002E2335"/>
    <w:rsid w:val="002E3764"/>
    <w:rsid w:val="002E3AFA"/>
    <w:rsid w:val="002E4517"/>
    <w:rsid w:val="002E5ABB"/>
    <w:rsid w:val="002E5EA1"/>
    <w:rsid w:val="002E61BB"/>
    <w:rsid w:val="002E6815"/>
    <w:rsid w:val="002E7FEC"/>
    <w:rsid w:val="002F16F2"/>
    <w:rsid w:val="002F1863"/>
    <w:rsid w:val="002F200E"/>
    <w:rsid w:val="002F4AF2"/>
    <w:rsid w:val="002F4B42"/>
    <w:rsid w:val="002F5F4A"/>
    <w:rsid w:val="002F6390"/>
    <w:rsid w:val="003013AD"/>
    <w:rsid w:val="003018B0"/>
    <w:rsid w:val="00303E52"/>
    <w:rsid w:val="00304CE8"/>
    <w:rsid w:val="00306106"/>
    <w:rsid w:val="00311481"/>
    <w:rsid w:val="00311840"/>
    <w:rsid w:val="003125B3"/>
    <w:rsid w:val="00313E20"/>
    <w:rsid w:val="0031574C"/>
    <w:rsid w:val="00316455"/>
    <w:rsid w:val="00316EFF"/>
    <w:rsid w:val="00320E5C"/>
    <w:rsid w:val="00324E28"/>
    <w:rsid w:val="00326384"/>
    <w:rsid w:val="003271D4"/>
    <w:rsid w:val="003305D1"/>
    <w:rsid w:val="00330A0A"/>
    <w:rsid w:val="00334491"/>
    <w:rsid w:val="003367EB"/>
    <w:rsid w:val="0034044E"/>
    <w:rsid w:val="00340783"/>
    <w:rsid w:val="00340B92"/>
    <w:rsid w:val="00342291"/>
    <w:rsid w:val="00342BCC"/>
    <w:rsid w:val="00344B60"/>
    <w:rsid w:val="0034553C"/>
    <w:rsid w:val="00345CD7"/>
    <w:rsid w:val="00347043"/>
    <w:rsid w:val="00347503"/>
    <w:rsid w:val="00347604"/>
    <w:rsid w:val="00347ED5"/>
    <w:rsid w:val="00350430"/>
    <w:rsid w:val="003521ED"/>
    <w:rsid w:val="003538FF"/>
    <w:rsid w:val="00354BF4"/>
    <w:rsid w:val="00354DCA"/>
    <w:rsid w:val="0035545B"/>
    <w:rsid w:val="00356FF8"/>
    <w:rsid w:val="0035763B"/>
    <w:rsid w:val="00360725"/>
    <w:rsid w:val="0036281E"/>
    <w:rsid w:val="00367E09"/>
    <w:rsid w:val="00371C1F"/>
    <w:rsid w:val="00371D38"/>
    <w:rsid w:val="00372C57"/>
    <w:rsid w:val="00372F7D"/>
    <w:rsid w:val="00373188"/>
    <w:rsid w:val="003735D6"/>
    <w:rsid w:val="00376F02"/>
    <w:rsid w:val="00377A6B"/>
    <w:rsid w:val="0038039F"/>
    <w:rsid w:val="00381B1B"/>
    <w:rsid w:val="00383268"/>
    <w:rsid w:val="00383947"/>
    <w:rsid w:val="00383DF1"/>
    <w:rsid w:val="0038484F"/>
    <w:rsid w:val="0038570C"/>
    <w:rsid w:val="00385EB1"/>
    <w:rsid w:val="0038680D"/>
    <w:rsid w:val="00386A30"/>
    <w:rsid w:val="0039034F"/>
    <w:rsid w:val="003926AC"/>
    <w:rsid w:val="00392EF6"/>
    <w:rsid w:val="00392FA6"/>
    <w:rsid w:val="0039328B"/>
    <w:rsid w:val="00393DF3"/>
    <w:rsid w:val="00394B41"/>
    <w:rsid w:val="003951C1"/>
    <w:rsid w:val="00395D70"/>
    <w:rsid w:val="003966C6"/>
    <w:rsid w:val="003969C9"/>
    <w:rsid w:val="00396E9E"/>
    <w:rsid w:val="0039761F"/>
    <w:rsid w:val="003A07F6"/>
    <w:rsid w:val="003A1668"/>
    <w:rsid w:val="003A1CB7"/>
    <w:rsid w:val="003A20A9"/>
    <w:rsid w:val="003A2C30"/>
    <w:rsid w:val="003A39B9"/>
    <w:rsid w:val="003A47CD"/>
    <w:rsid w:val="003A49C6"/>
    <w:rsid w:val="003A4DF5"/>
    <w:rsid w:val="003A62F5"/>
    <w:rsid w:val="003A7667"/>
    <w:rsid w:val="003B1373"/>
    <w:rsid w:val="003B201F"/>
    <w:rsid w:val="003B3421"/>
    <w:rsid w:val="003B635B"/>
    <w:rsid w:val="003B76DD"/>
    <w:rsid w:val="003B7E07"/>
    <w:rsid w:val="003C0D65"/>
    <w:rsid w:val="003C0FD6"/>
    <w:rsid w:val="003C138B"/>
    <w:rsid w:val="003C1D3D"/>
    <w:rsid w:val="003C1D4F"/>
    <w:rsid w:val="003C1F31"/>
    <w:rsid w:val="003C2743"/>
    <w:rsid w:val="003C413B"/>
    <w:rsid w:val="003C4CC7"/>
    <w:rsid w:val="003C71AB"/>
    <w:rsid w:val="003C7532"/>
    <w:rsid w:val="003C7C41"/>
    <w:rsid w:val="003D01DF"/>
    <w:rsid w:val="003D0716"/>
    <w:rsid w:val="003D39F7"/>
    <w:rsid w:val="003E2159"/>
    <w:rsid w:val="003E28D7"/>
    <w:rsid w:val="003E2C12"/>
    <w:rsid w:val="003E3A10"/>
    <w:rsid w:val="003E4407"/>
    <w:rsid w:val="003E7947"/>
    <w:rsid w:val="003F06B7"/>
    <w:rsid w:val="003F36A0"/>
    <w:rsid w:val="003F51EF"/>
    <w:rsid w:val="003F6660"/>
    <w:rsid w:val="003F7B35"/>
    <w:rsid w:val="004013A5"/>
    <w:rsid w:val="00401FCD"/>
    <w:rsid w:val="004026FF"/>
    <w:rsid w:val="00402FDE"/>
    <w:rsid w:val="0040538E"/>
    <w:rsid w:val="004056F1"/>
    <w:rsid w:val="0040571B"/>
    <w:rsid w:val="004058EF"/>
    <w:rsid w:val="00406691"/>
    <w:rsid w:val="00406C49"/>
    <w:rsid w:val="0041116F"/>
    <w:rsid w:val="00411660"/>
    <w:rsid w:val="00411A1B"/>
    <w:rsid w:val="00413B32"/>
    <w:rsid w:val="00415305"/>
    <w:rsid w:val="00415474"/>
    <w:rsid w:val="004163DB"/>
    <w:rsid w:val="0042019B"/>
    <w:rsid w:val="004216AF"/>
    <w:rsid w:val="00421BDF"/>
    <w:rsid w:val="00422CF7"/>
    <w:rsid w:val="0042439C"/>
    <w:rsid w:val="004313EA"/>
    <w:rsid w:val="00436C1F"/>
    <w:rsid w:val="0043762E"/>
    <w:rsid w:val="004405BE"/>
    <w:rsid w:val="00440F3B"/>
    <w:rsid w:val="00442543"/>
    <w:rsid w:val="0045091C"/>
    <w:rsid w:val="00452148"/>
    <w:rsid w:val="004522EF"/>
    <w:rsid w:val="0045293A"/>
    <w:rsid w:val="004534D5"/>
    <w:rsid w:val="004543E5"/>
    <w:rsid w:val="00454BEF"/>
    <w:rsid w:val="00456CF9"/>
    <w:rsid w:val="00457A3F"/>
    <w:rsid w:val="00462363"/>
    <w:rsid w:val="004626C3"/>
    <w:rsid w:val="004632CA"/>
    <w:rsid w:val="00463E8E"/>
    <w:rsid w:val="004643B0"/>
    <w:rsid w:val="004648DC"/>
    <w:rsid w:val="00467452"/>
    <w:rsid w:val="00467EFF"/>
    <w:rsid w:val="00470932"/>
    <w:rsid w:val="00475FB4"/>
    <w:rsid w:val="0048094D"/>
    <w:rsid w:val="0048159B"/>
    <w:rsid w:val="004819A5"/>
    <w:rsid w:val="00481F3D"/>
    <w:rsid w:val="004829EE"/>
    <w:rsid w:val="00485C6F"/>
    <w:rsid w:val="00486F55"/>
    <w:rsid w:val="00495700"/>
    <w:rsid w:val="004959CC"/>
    <w:rsid w:val="00495FC6"/>
    <w:rsid w:val="004967E6"/>
    <w:rsid w:val="004A0814"/>
    <w:rsid w:val="004A0F01"/>
    <w:rsid w:val="004A1133"/>
    <w:rsid w:val="004A59F7"/>
    <w:rsid w:val="004A5A26"/>
    <w:rsid w:val="004A6891"/>
    <w:rsid w:val="004A7178"/>
    <w:rsid w:val="004B0FBF"/>
    <w:rsid w:val="004B285D"/>
    <w:rsid w:val="004B6361"/>
    <w:rsid w:val="004B64FC"/>
    <w:rsid w:val="004B6609"/>
    <w:rsid w:val="004C4CB4"/>
    <w:rsid w:val="004C5D61"/>
    <w:rsid w:val="004C6FEB"/>
    <w:rsid w:val="004C76D0"/>
    <w:rsid w:val="004D1CAE"/>
    <w:rsid w:val="004D1F23"/>
    <w:rsid w:val="004D20EC"/>
    <w:rsid w:val="004D4F08"/>
    <w:rsid w:val="004D571E"/>
    <w:rsid w:val="004D6CC2"/>
    <w:rsid w:val="004D75FC"/>
    <w:rsid w:val="004E1343"/>
    <w:rsid w:val="004E1717"/>
    <w:rsid w:val="004E1C89"/>
    <w:rsid w:val="004E2D15"/>
    <w:rsid w:val="004E31C4"/>
    <w:rsid w:val="004E3EAF"/>
    <w:rsid w:val="004E407E"/>
    <w:rsid w:val="004E446D"/>
    <w:rsid w:val="004E4549"/>
    <w:rsid w:val="004E4FC0"/>
    <w:rsid w:val="004E66B1"/>
    <w:rsid w:val="004E72B9"/>
    <w:rsid w:val="004E758E"/>
    <w:rsid w:val="004E7AC1"/>
    <w:rsid w:val="004F0CE0"/>
    <w:rsid w:val="004F3586"/>
    <w:rsid w:val="004F391A"/>
    <w:rsid w:val="004F3D15"/>
    <w:rsid w:val="004F5206"/>
    <w:rsid w:val="004F6777"/>
    <w:rsid w:val="004F75F0"/>
    <w:rsid w:val="00500AE7"/>
    <w:rsid w:val="0050248D"/>
    <w:rsid w:val="00503C4A"/>
    <w:rsid w:val="00503F22"/>
    <w:rsid w:val="005069FA"/>
    <w:rsid w:val="00507593"/>
    <w:rsid w:val="00511522"/>
    <w:rsid w:val="00512814"/>
    <w:rsid w:val="00514222"/>
    <w:rsid w:val="005142CA"/>
    <w:rsid w:val="00514D98"/>
    <w:rsid w:val="00516270"/>
    <w:rsid w:val="00520C18"/>
    <w:rsid w:val="00521B63"/>
    <w:rsid w:val="00531C78"/>
    <w:rsid w:val="00533023"/>
    <w:rsid w:val="005332A9"/>
    <w:rsid w:val="00533AF9"/>
    <w:rsid w:val="00533B22"/>
    <w:rsid w:val="005341C5"/>
    <w:rsid w:val="00536F48"/>
    <w:rsid w:val="0054207D"/>
    <w:rsid w:val="00542CAD"/>
    <w:rsid w:val="005506C3"/>
    <w:rsid w:val="0055113B"/>
    <w:rsid w:val="00551CCA"/>
    <w:rsid w:val="005547CB"/>
    <w:rsid w:val="005612D8"/>
    <w:rsid w:val="005615C2"/>
    <w:rsid w:val="00561BEB"/>
    <w:rsid w:val="00562CF4"/>
    <w:rsid w:val="00563536"/>
    <w:rsid w:val="00563E31"/>
    <w:rsid w:val="00567119"/>
    <w:rsid w:val="00570DFC"/>
    <w:rsid w:val="00571016"/>
    <w:rsid w:val="005717FD"/>
    <w:rsid w:val="00572233"/>
    <w:rsid w:val="00572CA2"/>
    <w:rsid w:val="005746AE"/>
    <w:rsid w:val="00574854"/>
    <w:rsid w:val="0057793C"/>
    <w:rsid w:val="00580A99"/>
    <w:rsid w:val="00580DAC"/>
    <w:rsid w:val="0058114E"/>
    <w:rsid w:val="00584D62"/>
    <w:rsid w:val="00591662"/>
    <w:rsid w:val="00593CC8"/>
    <w:rsid w:val="005A1DC0"/>
    <w:rsid w:val="005A28BA"/>
    <w:rsid w:val="005B0F32"/>
    <w:rsid w:val="005B11ED"/>
    <w:rsid w:val="005B1469"/>
    <w:rsid w:val="005B22AF"/>
    <w:rsid w:val="005B6AC9"/>
    <w:rsid w:val="005C0FCE"/>
    <w:rsid w:val="005C448E"/>
    <w:rsid w:val="005C4DFC"/>
    <w:rsid w:val="005C5489"/>
    <w:rsid w:val="005C59F2"/>
    <w:rsid w:val="005C7057"/>
    <w:rsid w:val="005C738E"/>
    <w:rsid w:val="005D0F44"/>
    <w:rsid w:val="005D2869"/>
    <w:rsid w:val="005D37A9"/>
    <w:rsid w:val="005D4078"/>
    <w:rsid w:val="005D491F"/>
    <w:rsid w:val="005D4A11"/>
    <w:rsid w:val="005D5058"/>
    <w:rsid w:val="005D6424"/>
    <w:rsid w:val="005E0A6B"/>
    <w:rsid w:val="005E1DFD"/>
    <w:rsid w:val="005E325B"/>
    <w:rsid w:val="005E3F2E"/>
    <w:rsid w:val="005E3FF8"/>
    <w:rsid w:val="005E42EE"/>
    <w:rsid w:val="005E6318"/>
    <w:rsid w:val="005E66FA"/>
    <w:rsid w:val="005E6987"/>
    <w:rsid w:val="005E745D"/>
    <w:rsid w:val="005F113C"/>
    <w:rsid w:val="005F2118"/>
    <w:rsid w:val="005F2373"/>
    <w:rsid w:val="005F2F3E"/>
    <w:rsid w:val="005F3F21"/>
    <w:rsid w:val="005F4FCD"/>
    <w:rsid w:val="005F5952"/>
    <w:rsid w:val="005F597C"/>
    <w:rsid w:val="005F6D37"/>
    <w:rsid w:val="00600682"/>
    <w:rsid w:val="00602A69"/>
    <w:rsid w:val="0060310A"/>
    <w:rsid w:val="006044DD"/>
    <w:rsid w:val="006066B4"/>
    <w:rsid w:val="006101F7"/>
    <w:rsid w:val="00610694"/>
    <w:rsid w:val="00611886"/>
    <w:rsid w:val="0061279B"/>
    <w:rsid w:val="00613100"/>
    <w:rsid w:val="006133A2"/>
    <w:rsid w:val="006140CD"/>
    <w:rsid w:val="00615CE3"/>
    <w:rsid w:val="00616B5E"/>
    <w:rsid w:val="00616F94"/>
    <w:rsid w:val="00622E57"/>
    <w:rsid w:val="006238B0"/>
    <w:rsid w:val="00625CEC"/>
    <w:rsid w:val="00627955"/>
    <w:rsid w:val="0063187D"/>
    <w:rsid w:val="00632F50"/>
    <w:rsid w:val="00632FE3"/>
    <w:rsid w:val="00633E70"/>
    <w:rsid w:val="00634140"/>
    <w:rsid w:val="00634D6C"/>
    <w:rsid w:val="00635B8B"/>
    <w:rsid w:val="006365D3"/>
    <w:rsid w:val="00641BCC"/>
    <w:rsid w:val="00641D51"/>
    <w:rsid w:val="00643210"/>
    <w:rsid w:val="00646243"/>
    <w:rsid w:val="00646BF7"/>
    <w:rsid w:val="00647DDA"/>
    <w:rsid w:val="006509D7"/>
    <w:rsid w:val="00651F9A"/>
    <w:rsid w:val="006527FB"/>
    <w:rsid w:val="006530C2"/>
    <w:rsid w:val="006553DB"/>
    <w:rsid w:val="00664F21"/>
    <w:rsid w:val="006652B8"/>
    <w:rsid w:val="0066585C"/>
    <w:rsid w:val="00665A0D"/>
    <w:rsid w:val="00666A6E"/>
    <w:rsid w:val="006673B3"/>
    <w:rsid w:val="0066759D"/>
    <w:rsid w:val="00671B71"/>
    <w:rsid w:val="0067467B"/>
    <w:rsid w:val="00677EA8"/>
    <w:rsid w:val="00680072"/>
    <w:rsid w:val="0068018A"/>
    <w:rsid w:val="0068172A"/>
    <w:rsid w:val="00685F77"/>
    <w:rsid w:val="006876A0"/>
    <w:rsid w:val="00690A46"/>
    <w:rsid w:val="0069274B"/>
    <w:rsid w:val="00693446"/>
    <w:rsid w:val="00693F03"/>
    <w:rsid w:val="00695894"/>
    <w:rsid w:val="006960AA"/>
    <w:rsid w:val="006A022F"/>
    <w:rsid w:val="006A026C"/>
    <w:rsid w:val="006A03C7"/>
    <w:rsid w:val="006A05C3"/>
    <w:rsid w:val="006A2A25"/>
    <w:rsid w:val="006A2E4B"/>
    <w:rsid w:val="006A3B91"/>
    <w:rsid w:val="006A3F76"/>
    <w:rsid w:val="006A4C49"/>
    <w:rsid w:val="006B0282"/>
    <w:rsid w:val="006B1066"/>
    <w:rsid w:val="006B1C38"/>
    <w:rsid w:val="006B34AB"/>
    <w:rsid w:val="006B3593"/>
    <w:rsid w:val="006B50D7"/>
    <w:rsid w:val="006B6BAB"/>
    <w:rsid w:val="006B73DB"/>
    <w:rsid w:val="006B7CA8"/>
    <w:rsid w:val="006C2BE0"/>
    <w:rsid w:val="006C2EE0"/>
    <w:rsid w:val="006C46F7"/>
    <w:rsid w:val="006C4755"/>
    <w:rsid w:val="006C5068"/>
    <w:rsid w:val="006C7020"/>
    <w:rsid w:val="006C75B4"/>
    <w:rsid w:val="006D09D0"/>
    <w:rsid w:val="006D4F2D"/>
    <w:rsid w:val="006D64D3"/>
    <w:rsid w:val="006D65C6"/>
    <w:rsid w:val="006E24A4"/>
    <w:rsid w:val="006E2AC1"/>
    <w:rsid w:val="006E4492"/>
    <w:rsid w:val="006E638C"/>
    <w:rsid w:val="006E6BF3"/>
    <w:rsid w:val="006E72DC"/>
    <w:rsid w:val="006E7D06"/>
    <w:rsid w:val="006F1246"/>
    <w:rsid w:val="006F1999"/>
    <w:rsid w:val="006F36CE"/>
    <w:rsid w:val="006F4677"/>
    <w:rsid w:val="006F581F"/>
    <w:rsid w:val="006F6D95"/>
    <w:rsid w:val="006F767E"/>
    <w:rsid w:val="00700997"/>
    <w:rsid w:val="0070104F"/>
    <w:rsid w:val="00701860"/>
    <w:rsid w:val="00701C5D"/>
    <w:rsid w:val="00701EC1"/>
    <w:rsid w:val="00702ABF"/>
    <w:rsid w:val="0070386A"/>
    <w:rsid w:val="00704702"/>
    <w:rsid w:val="00704A60"/>
    <w:rsid w:val="00705E8E"/>
    <w:rsid w:val="007060A5"/>
    <w:rsid w:val="00706E77"/>
    <w:rsid w:val="00710E79"/>
    <w:rsid w:val="00710F50"/>
    <w:rsid w:val="00711C64"/>
    <w:rsid w:val="00715104"/>
    <w:rsid w:val="007175AB"/>
    <w:rsid w:val="00717738"/>
    <w:rsid w:val="00717D1C"/>
    <w:rsid w:val="00717E37"/>
    <w:rsid w:val="007201B5"/>
    <w:rsid w:val="00720F05"/>
    <w:rsid w:val="00723420"/>
    <w:rsid w:val="00724011"/>
    <w:rsid w:val="007244E5"/>
    <w:rsid w:val="00725F9A"/>
    <w:rsid w:val="0072636D"/>
    <w:rsid w:val="0073004F"/>
    <w:rsid w:val="0073066C"/>
    <w:rsid w:val="00730E3B"/>
    <w:rsid w:val="00731FD6"/>
    <w:rsid w:val="007328EB"/>
    <w:rsid w:val="00734D8A"/>
    <w:rsid w:val="007358AB"/>
    <w:rsid w:val="00735B3D"/>
    <w:rsid w:val="00737073"/>
    <w:rsid w:val="007406AB"/>
    <w:rsid w:val="007423C2"/>
    <w:rsid w:val="00743408"/>
    <w:rsid w:val="00743A6B"/>
    <w:rsid w:val="007464AD"/>
    <w:rsid w:val="007466F5"/>
    <w:rsid w:val="007500AD"/>
    <w:rsid w:val="00750173"/>
    <w:rsid w:val="0075066A"/>
    <w:rsid w:val="00750824"/>
    <w:rsid w:val="00750DAC"/>
    <w:rsid w:val="00752620"/>
    <w:rsid w:val="00754610"/>
    <w:rsid w:val="00754EE0"/>
    <w:rsid w:val="00757EA0"/>
    <w:rsid w:val="0076053A"/>
    <w:rsid w:val="007642D7"/>
    <w:rsid w:val="007642F6"/>
    <w:rsid w:val="007649CA"/>
    <w:rsid w:val="00765343"/>
    <w:rsid w:val="0076565E"/>
    <w:rsid w:val="00765A58"/>
    <w:rsid w:val="00770B26"/>
    <w:rsid w:val="00770C53"/>
    <w:rsid w:val="00771F98"/>
    <w:rsid w:val="007722CF"/>
    <w:rsid w:val="00773169"/>
    <w:rsid w:val="00774500"/>
    <w:rsid w:val="00775321"/>
    <w:rsid w:val="007761E3"/>
    <w:rsid w:val="007801E9"/>
    <w:rsid w:val="007802E7"/>
    <w:rsid w:val="00780B86"/>
    <w:rsid w:val="0078151C"/>
    <w:rsid w:val="00781A5F"/>
    <w:rsid w:val="0078431C"/>
    <w:rsid w:val="00786E37"/>
    <w:rsid w:val="007871CC"/>
    <w:rsid w:val="00787F73"/>
    <w:rsid w:val="007902AE"/>
    <w:rsid w:val="0079242A"/>
    <w:rsid w:val="00794E70"/>
    <w:rsid w:val="00796FC5"/>
    <w:rsid w:val="00797558"/>
    <w:rsid w:val="007A18BA"/>
    <w:rsid w:val="007A19C4"/>
    <w:rsid w:val="007A1F6D"/>
    <w:rsid w:val="007A472F"/>
    <w:rsid w:val="007A55FB"/>
    <w:rsid w:val="007A661C"/>
    <w:rsid w:val="007A6A02"/>
    <w:rsid w:val="007A6EA4"/>
    <w:rsid w:val="007A7139"/>
    <w:rsid w:val="007A75AD"/>
    <w:rsid w:val="007B3828"/>
    <w:rsid w:val="007B45F1"/>
    <w:rsid w:val="007B47CA"/>
    <w:rsid w:val="007B551F"/>
    <w:rsid w:val="007B7813"/>
    <w:rsid w:val="007C0569"/>
    <w:rsid w:val="007C1C0F"/>
    <w:rsid w:val="007C1E42"/>
    <w:rsid w:val="007C252D"/>
    <w:rsid w:val="007C2E97"/>
    <w:rsid w:val="007C33A9"/>
    <w:rsid w:val="007C3741"/>
    <w:rsid w:val="007C3A77"/>
    <w:rsid w:val="007C3BF0"/>
    <w:rsid w:val="007C462D"/>
    <w:rsid w:val="007C542F"/>
    <w:rsid w:val="007D0B45"/>
    <w:rsid w:val="007D1610"/>
    <w:rsid w:val="007D1A41"/>
    <w:rsid w:val="007E0176"/>
    <w:rsid w:val="007E0A9A"/>
    <w:rsid w:val="007E2768"/>
    <w:rsid w:val="007E3C56"/>
    <w:rsid w:val="007E4FB4"/>
    <w:rsid w:val="007E5777"/>
    <w:rsid w:val="007E6C64"/>
    <w:rsid w:val="007E6DA1"/>
    <w:rsid w:val="007E7767"/>
    <w:rsid w:val="007F35C0"/>
    <w:rsid w:val="007F45D4"/>
    <w:rsid w:val="007F5A68"/>
    <w:rsid w:val="007F6A8B"/>
    <w:rsid w:val="00800075"/>
    <w:rsid w:val="008005C0"/>
    <w:rsid w:val="00801025"/>
    <w:rsid w:val="008045E5"/>
    <w:rsid w:val="00804691"/>
    <w:rsid w:val="0080490A"/>
    <w:rsid w:val="008050FC"/>
    <w:rsid w:val="008064F2"/>
    <w:rsid w:val="00807FD9"/>
    <w:rsid w:val="008102DD"/>
    <w:rsid w:val="00811562"/>
    <w:rsid w:val="00811BD7"/>
    <w:rsid w:val="00813056"/>
    <w:rsid w:val="00815B32"/>
    <w:rsid w:val="00815B9E"/>
    <w:rsid w:val="008163FF"/>
    <w:rsid w:val="00820057"/>
    <w:rsid w:val="0082010D"/>
    <w:rsid w:val="0082042B"/>
    <w:rsid w:val="0082189D"/>
    <w:rsid w:val="00822113"/>
    <w:rsid w:val="008222DE"/>
    <w:rsid w:val="008228D7"/>
    <w:rsid w:val="0082320D"/>
    <w:rsid w:val="008247CB"/>
    <w:rsid w:val="00827910"/>
    <w:rsid w:val="0083651F"/>
    <w:rsid w:val="00836C95"/>
    <w:rsid w:val="00840303"/>
    <w:rsid w:val="00840713"/>
    <w:rsid w:val="008423FD"/>
    <w:rsid w:val="008439D6"/>
    <w:rsid w:val="00843BAF"/>
    <w:rsid w:val="00847C83"/>
    <w:rsid w:val="00851C07"/>
    <w:rsid w:val="008559ED"/>
    <w:rsid w:val="00860C83"/>
    <w:rsid w:val="0086217D"/>
    <w:rsid w:val="00862C82"/>
    <w:rsid w:val="00865453"/>
    <w:rsid w:val="0086627C"/>
    <w:rsid w:val="008672A2"/>
    <w:rsid w:val="00867F3D"/>
    <w:rsid w:val="00870034"/>
    <w:rsid w:val="00870138"/>
    <w:rsid w:val="00870240"/>
    <w:rsid w:val="008704FB"/>
    <w:rsid w:val="00870A16"/>
    <w:rsid w:val="008711E2"/>
    <w:rsid w:val="0087415E"/>
    <w:rsid w:val="00875039"/>
    <w:rsid w:val="0087671E"/>
    <w:rsid w:val="0088012F"/>
    <w:rsid w:val="008806E6"/>
    <w:rsid w:val="008809F2"/>
    <w:rsid w:val="00881316"/>
    <w:rsid w:val="00882BC1"/>
    <w:rsid w:val="00883296"/>
    <w:rsid w:val="00883BA2"/>
    <w:rsid w:val="00884C0E"/>
    <w:rsid w:val="00887A76"/>
    <w:rsid w:val="0089029F"/>
    <w:rsid w:val="00890CCB"/>
    <w:rsid w:val="00890E10"/>
    <w:rsid w:val="00890ECE"/>
    <w:rsid w:val="008916C5"/>
    <w:rsid w:val="008924F7"/>
    <w:rsid w:val="00892C79"/>
    <w:rsid w:val="008958B9"/>
    <w:rsid w:val="00897A8C"/>
    <w:rsid w:val="008A02F9"/>
    <w:rsid w:val="008A0A58"/>
    <w:rsid w:val="008A0A71"/>
    <w:rsid w:val="008A1F50"/>
    <w:rsid w:val="008A4C41"/>
    <w:rsid w:val="008A4D53"/>
    <w:rsid w:val="008A5E4B"/>
    <w:rsid w:val="008A6576"/>
    <w:rsid w:val="008A6932"/>
    <w:rsid w:val="008A71FC"/>
    <w:rsid w:val="008A74A3"/>
    <w:rsid w:val="008A7B9B"/>
    <w:rsid w:val="008B1F4D"/>
    <w:rsid w:val="008B1F85"/>
    <w:rsid w:val="008B3441"/>
    <w:rsid w:val="008B49CA"/>
    <w:rsid w:val="008B6BA2"/>
    <w:rsid w:val="008B75E8"/>
    <w:rsid w:val="008B77FF"/>
    <w:rsid w:val="008B7E0B"/>
    <w:rsid w:val="008C121E"/>
    <w:rsid w:val="008C2CAA"/>
    <w:rsid w:val="008C3C55"/>
    <w:rsid w:val="008C43EA"/>
    <w:rsid w:val="008C7448"/>
    <w:rsid w:val="008D3262"/>
    <w:rsid w:val="008D4069"/>
    <w:rsid w:val="008D5A35"/>
    <w:rsid w:val="008D5CD5"/>
    <w:rsid w:val="008D6405"/>
    <w:rsid w:val="008D6532"/>
    <w:rsid w:val="008D6537"/>
    <w:rsid w:val="008D7AF9"/>
    <w:rsid w:val="008E0256"/>
    <w:rsid w:val="008E127F"/>
    <w:rsid w:val="008E25BA"/>
    <w:rsid w:val="008E40CB"/>
    <w:rsid w:val="008E6D90"/>
    <w:rsid w:val="008E70A6"/>
    <w:rsid w:val="008E757E"/>
    <w:rsid w:val="008E7ABC"/>
    <w:rsid w:val="008F0291"/>
    <w:rsid w:val="008F0671"/>
    <w:rsid w:val="008F3164"/>
    <w:rsid w:val="00900C3A"/>
    <w:rsid w:val="00900F35"/>
    <w:rsid w:val="009023F6"/>
    <w:rsid w:val="0090444D"/>
    <w:rsid w:val="009048C9"/>
    <w:rsid w:val="009051C8"/>
    <w:rsid w:val="009057CD"/>
    <w:rsid w:val="00905C7E"/>
    <w:rsid w:val="009100FB"/>
    <w:rsid w:val="00910AC5"/>
    <w:rsid w:val="009113FD"/>
    <w:rsid w:val="0091422C"/>
    <w:rsid w:val="009148D9"/>
    <w:rsid w:val="0091609B"/>
    <w:rsid w:val="00920D3A"/>
    <w:rsid w:val="00921B46"/>
    <w:rsid w:val="00922FEC"/>
    <w:rsid w:val="009242FC"/>
    <w:rsid w:val="00924EE1"/>
    <w:rsid w:val="00926796"/>
    <w:rsid w:val="00931945"/>
    <w:rsid w:val="00931F9E"/>
    <w:rsid w:val="00934F21"/>
    <w:rsid w:val="00935BA8"/>
    <w:rsid w:val="00936122"/>
    <w:rsid w:val="00936C76"/>
    <w:rsid w:val="009372DD"/>
    <w:rsid w:val="00937346"/>
    <w:rsid w:val="00940661"/>
    <w:rsid w:val="00940A31"/>
    <w:rsid w:val="00940CC1"/>
    <w:rsid w:val="00940DE6"/>
    <w:rsid w:val="00941C0E"/>
    <w:rsid w:val="00942AC1"/>
    <w:rsid w:val="00943CE7"/>
    <w:rsid w:val="009476B8"/>
    <w:rsid w:val="00951758"/>
    <w:rsid w:val="0095258D"/>
    <w:rsid w:val="00954C3B"/>
    <w:rsid w:val="00954E26"/>
    <w:rsid w:val="00957462"/>
    <w:rsid w:val="0096089E"/>
    <w:rsid w:val="009611A1"/>
    <w:rsid w:val="0097043F"/>
    <w:rsid w:val="009711AB"/>
    <w:rsid w:val="009714CF"/>
    <w:rsid w:val="009720AF"/>
    <w:rsid w:val="00972B6B"/>
    <w:rsid w:val="0097456A"/>
    <w:rsid w:val="009753E7"/>
    <w:rsid w:val="00976201"/>
    <w:rsid w:val="00981286"/>
    <w:rsid w:val="00981E71"/>
    <w:rsid w:val="00983777"/>
    <w:rsid w:val="00984F26"/>
    <w:rsid w:val="00986040"/>
    <w:rsid w:val="00986452"/>
    <w:rsid w:val="00986AAA"/>
    <w:rsid w:val="00986BF5"/>
    <w:rsid w:val="009900C1"/>
    <w:rsid w:val="009900EE"/>
    <w:rsid w:val="009939CC"/>
    <w:rsid w:val="00994646"/>
    <w:rsid w:val="009949D5"/>
    <w:rsid w:val="00997444"/>
    <w:rsid w:val="009A0171"/>
    <w:rsid w:val="009A1872"/>
    <w:rsid w:val="009A29D9"/>
    <w:rsid w:val="009A38D3"/>
    <w:rsid w:val="009A5698"/>
    <w:rsid w:val="009B0FD0"/>
    <w:rsid w:val="009B18AB"/>
    <w:rsid w:val="009B1BF7"/>
    <w:rsid w:val="009B2EFE"/>
    <w:rsid w:val="009B2F77"/>
    <w:rsid w:val="009B36A3"/>
    <w:rsid w:val="009B5251"/>
    <w:rsid w:val="009B6018"/>
    <w:rsid w:val="009B75C7"/>
    <w:rsid w:val="009C04D3"/>
    <w:rsid w:val="009C11B9"/>
    <w:rsid w:val="009C140A"/>
    <w:rsid w:val="009C1EA7"/>
    <w:rsid w:val="009C3CF9"/>
    <w:rsid w:val="009C6EBB"/>
    <w:rsid w:val="009C7B43"/>
    <w:rsid w:val="009D008E"/>
    <w:rsid w:val="009D0FDD"/>
    <w:rsid w:val="009D186E"/>
    <w:rsid w:val="009D1E1A"/>
    <w:rsid w:val="009D2B72"/>
    <w:rsid w:val="009D3D9F"/>
    <w:rsid w:val="009D64C8"/>
    <w:rsid w:val="009D76BF"/>
    <w:rsid w:val="009E3F87"/>
    <w:rsid w:val="009E4BB5"/>
    <w:rsid w:val="009E4C53"/>
    <w:rsid w:val="009E4ED6"/>
    <w:rsid w:val="009E673E"/>
    <w:rsid w:val="009F4505"/>
    <w:rsid w:val="009F4698"/>
    <w:rsid w:val="009F4CDC"/>
    <w:rsid w:val="009F5C39"/>
    <w:rsid w:val="009F6DCD"/>
    <w:rsid w:val="00A00C6E"/>
    <w:rsid w:val="00A051ED"/>
    <w:rsid w:val="00A0521C"/>
    <w:rsid w:val="00A061DF"/>
    <w:rsid w:val="00A10241"/>
    <w:rsid w:val="00A10F55"/>
    <w:rsid w:val="00A13C82"/>
    <w:rsid w:val="00A2212C"/>
    <w:rsid w:val="00A2637F"/>
    <w:rsid w:val="00A26A65"/>
    <w:rsid w:val="00A27478"/>
    <w:rsid w:val="00A27849"/>
    <w:rsid w:val="00A3422A"/>
    <w:rsid w:val="00A352BC"/>
    <w:rsid w:val="00A36693"/>
    <w:rsid w:val="00A36908"/>
    <w:rsid w:val="00A36CCB"/>
    <w:rsid w:val="00A3744A"/>
    <w:rsid w:val="00A37F8F"/>
    <w:rsid w:val="00A403DE"/>
    <w:rsid w:val="00A405B5"/>
    <w:rsid w:val="00A4080F"/>
    <w:rsid w:val="00A41C2F"/>
    <w:rsid w:val="00A41D14"/>
    <w:rsid w:val="00A42413"/>
    <w:rsid w:val="00A424D0"/>
    <w:rsid w:val="00A42AD6"/>
    <w:rsid w:val="00A45F3E"/>
    <w:rsid w:val="00A4613A"/>
    <w:rsid w:val="00A463A7"/>
    <w:rsid w:val="00A46FE7"/>
    <w:rsid w:val="00A51CB4"/>
    <w:rsid w:val="00A51D78"/>
    <w:rsid w:val="00A5488D"/>
    <w:rsid w:val="00A55965"/>
    <w:rsid w:val="00A55C26"/>
    <w:rsid w:val="00A56033"/>
    <w:rsid w:val="00A56D49"/>
    <w:rsid w:val="00A56FF9"/>
    <w:rsid w:val="00A5753E"/>
    <w:rsid w:val="00A60801"/>
    <w:rsid w:val="00A60C92"/>
    <w:rsid w:val="00A61442"/>
    <w:rsid w:val="00A64831"/>
    <w:rsid w:val="00A67E41"/>
    <w:rsid w:val="00A7030F"/>
    <w:rsid w:val="00A71FDA"/>
    <w:rsid w:val="00A7262A"/>
    <w:rsid w:val="00A7411D"/>
    <w:rsid w:val="00A74BDF"/>
    <w:rsid w:val="00A770A9"/>
    <w:rsid w:val="00A80056"/>
    <w:rsid w:val="00A81520"/>
    <w:rsid w:val="00A83446"/>
    <w:rsid w:val="00A8552F"/>
    <w:rsid w:val="00A92C44"/>
    <w:rsid w:val="00A94E71"/>
    <w:rsid w:val="00A96430"/>
    <w:rsid w:val="00A96914"/>
    <w:rsid w:val="00A97D4F"/>
    <w:rsid w:val="00AA369B"/>
    <w:rsid w:val="00AA47E2"/>
    <w:rsid w:val="00AA67DE"/>
    <w:rsid w:val="00AA6A08"/>
    <w:rsid w:val="00AB1C89"/>
    <w:rsid w:val="00AB39CC"/>
    <w:rsid w:val="00AB4C4B"/>
    <w:rsid w:val="00AB6A3E"/>
    <w:rsid w:val="00AC0C60"/>
    <w:rsid w:val="00AC1463"/>
    <w:rsid w:val="00AC2957"/>
    <w:rsid w:val="00AC3481"/>
    <w:rsid w:val="00AC3621"/>
    <w:rsid w:val="00AC4594"/>
    <w:rsid w:val="00AC4C84"/>
    <w:rsid w:val="00AC530F"/>
    <w:rsid w:val="00AC5E28"/>
    <w:rsid w:val="00AC5EEC"/>
    <w:rsid w:val="00AC695C"/>
    <w:rsid w:val="00AC71EF"/>
    <w:rsid w:val="00AD0277"/>
    <w:rsid w:val="00AD41DB"/>
    <w:rsid w:val="00AD7180"/>
    <w:rsid w:val="00AD7254"/>
    <w:rsid w:val="00AD7F76"/>
    <w:rsid w:val="00AE1F65"/>
    <w:rsid w:val="00AE56F7"/>
    <w:rsid w:val="00AE6B89"/>
    <w:rsid w:val="00AE7064"/>
    <w:rsid w:val="00AF0258"/>
    <w:rsid w:val="00AF113B"/>
    <w:rsid w:val="00AF1E25"/>
    <w:rsid w:val="00AF23EB"/>
    <w:rsid w:val="00AF5A65"/>
    <w:rsid w:val="00AF6221"/>
    <w:rsid w:val="00AF66DB"/>
    <w:rsid w:val="00B00B98"/>
    <w:rsid w:val="00B01048"/>
    <w:rsid w:val="00B0114D"/>
    <w:rsid w:val="00B03A50"/>
    <w:rsid w:val="00B06C2F"/>
    <w:rsid w:val="00B10A40"/>
    <w:rsid w:val="00B1252A"/>
    <w:rsid w:val="00B129A5"/>
    <w:rsid w:val="00B12DA2"/>
    <w:rsid w:val="00B14338"/>
    <w:rsid w:val="00B14C40"/>
    <w:rsid w:val="00B14EA0"/>
    <w:rsid w:val="00B20643"/>
    <w:rsid w:val="00B2429C"/>
    <w:rsid w:val="00B24663"/>
    <w:rsid w:val="00B25334"/>
    <w:rsid w:val="00B25850"/>
    <w:rsid w:val="00B2665B"/>
    <w:rsid w:val="00B26BB1"/>
    <w:rsid w:val="00B27C9A"/>
    <w:rsid w:val="00B307AF"/>
    <w:rsid w:val="00B317CA"/>
    <w:rsid w:val="00B3305A"/>
    <w:rsid w:val="00B34149"/>
    <w:rsid w:val="00B40750"/>
    <w:rsid w:val="00B41A7B"/>
    <w:rsid w:val="00B43708"/>
    <w:rsid w:val="00B43EE1"/>
    <w:rsid w:val="00B45AE5"/>
    <w:rsid w:val="00B45B4D"/>
    <w:rsid w:val="00B46385"/>
    <w:rsid w:val="00B47D4F"/>
    <w:rsid w:val="00B5031F"/>
    <w:rsid w:val="00B55441"/>
    <w:rsid w:val="00B576C1"/>
    <w:rsid w:val="00B60574"/>
    <w:rsid w:val="00B609B0"/>
    <w:rsid w:val="00B622B7"/>
    <w:rsid w:val="00B65928"/>
    <w:rsid w:val="00B67B49"/>
    <w:rsid w:val="00B70C5B"/>
    <w:rsid w:val="00B70CEA"/>
    <w:rsid w:val="00B7170F"/>
    <w:rsid w:val="00B72289"/>
    <w:rsid w:val="00B737E0"/>
    <w:rsid w:val="00B74084"/>
    <w:rsid w:val="00B74295"/>
    <w:rsid w:val="00B759F7"/>
    <w:rsid w:val="00B75A8E"/>
    <w:rsid w:val="00B802EB"/>
    <w:rsid w:val="00B8338E"/>
    <w:rsid w:val="00B838E2"/>
    <w:rsid w:val="00B843F4"/>
    <w:rsid w:val="00B85243"/>
    <w:rsid w:val="00B86E7A"/>
    <w:rsid w:val="00B86FD3"/>
    <w:rsid w:val="00B87660"/>
    <w:rsid w:val="00B87AB8"/>
    <w:rsid w:val="00B94E46"/>
    <w:rsid w:val="00B95EBA"/>
    <w:rsid w:val="00BA0E12"/>
    <w:rsid w:val="00BA26FF"/>
    <w:rsid w:val="00BA3954"/>
    <w:rsid w:val="00BA3BC8"/>
    <w:rsid w:val="00BA66E5"/>
    <w:rsid w:val="00BB024F"/>
    <w:rsid w:val="00BB07D1"/>
    <w:rsid w:val="00BB2CBF"/>
    <w:rsid w:val="00BB4629"/>
    <w:rsid w:val="00BB5144"/>
    <w:rsid w:val="00BB5F4D"/>
    <w:rsid w:val="00BB77C6"/>
    <w:rsid w:val="00BB7C44"/>
    <w:rsid w:val="00BC0D89"/>
    <w:rsid w:val="00BC14B1"/>
    <w:rsid w:val="00BC1BD4"/>
    <w:rsid w:val="00BC1C9E"/>
    <w:rsid w:val="00BC1D10"/>
    <w:rsid w:val="00BC1FF7"/>
    <w:rsid w:val="00BC2A55"/>
    <w:rsid w:val="00BC2BC3"/>
    <w:rsid w:val="00BC3E01"/>
    <w:rsid w:val="00BC6605"/>
    <w:rsid w:val="00BD1550"/>
    <w:rsid w:val="00BD4806"/>
    <w:rsid w:val="00BD507B"/>
    <w:rsid w:val="00BD60AD"/>
    <w:rsid w:val="00BE1529"/>
    <w:rsid w:val="00BE35DA"/>
    <w:rsid w:val="00BE3C51"/>
    <w:rsid w:val="00BE4EDA"/>
    <w:rsid w:val="00BE4FC1"/>
    <w:rsid w:val="00BE5813"/>
    <w:rsid w:val="00BE5B2B"/>
    <w:rsid w:val="00BE6215"/>
    <w:rsid w:val="00BE633E"/>
    <w:rsid w:val="00BE6F42"/>
    <w:rsid w:val="00BE742F"/>
    <w:rsid w:val="00BF0B68"/>
    <w:rsid w:val="00BF0EC2"/>
    <w:rsid w:val="00BF14E1"/>
    <w:rsid w:val="00BF23BD"/>
    <w:rsid w:val="00BF3259"/>
    <w:rsid w:val="00BF32F3"/>
    <w:rsid w:val="00BF363A"/>
    <w:rsid w:val="00BF55F4"/>
    <w:rsid w:val="00BF6572"/>
    <w:rsid w:val="00BF7BF9"/>
    <w:rsid w:val="00C012AC"/>
    <w:rsid w:val="00C0150A"/>
    <w:rsid w:val="00C02588"/>
    <w:rsid w:val="00C04760"/>
    <w:rsid w:val="00C05977"/>
    <w:rsid w:val="00C07F98"/>
    <w:rsid w:val="00C1242F"/>
    <w:rsid w:val="00C14CC0"/>
    <w:rsid w:val="00C15BFC"/>
    <w:rsid w:val="00C25982"/>
    <w:rsid w:val="00C261D2"/>
    <w:rsid w:val="00C31B17"/>
    <w:rsid w:val="00C32487"/>
    <w:rsid w:val="00C32A2E"/>
    <w:rsid w:val="00C330F9"/>
    <w:rsid w:val="00C3482D"/>
    <w:rsid w:val="00C34F8D"/>
    <w:rsid w:val="00C35625"/>
    <w:rsid w:val="00C35DD7"/>
    <w:rsid w:val="00C3613F"/>
    <w:rsid w:val="00C37919"/>
    <w:rsid w:val="00C40D06"/>
    <w:rsid w:val="00C40F7F"/>
    <w:rsid w:val="00C41C18"/>
    <w:rsid w:val="00C42AFA"/>
    <w:rsid w:val="00C432B7"/>
    <w:rsid w:val="00C43A75"/>
    <w:rsid w:val="00C45B8C"/>
    <w:rsid w:val="00C45C8E"/>
    <w:rsid w:val="00C45FDB"/>
    <w:rsid w:val="00C46468"/>
    <w:rsid w:val="00C47B9B"/>
    <w:rsid w:val="00C51E35"/>
    <w:rsid w:val="00C52B8A"/>
    <w:rsid w:val="00C52D75"/>
    <w:rsid w:val="00C53D05"/>
    <w:rsid w:val="00C6191F"/>
    <w:rsid w:val="00C6319F"/>
    <w:rsid w:val="00C6455F"/>
    <w:rsid w:val="00C650D7"/>
    <w:rsid w:val="00C65B5B"/>
    <w:rsid w:val="00C66D74"/>
    <w:rsid w:val="00C70586"/>
    <w:rsid w:val="00C71387"/>
    <w:rsid w:val="00C719B0"/>
    <w:rsid w:val="00C71F2A"/>
    <w:rsid w:val="00C7208D"/>
    <w:rsid w:val="00C746B6"/>
    <w:rsid w:val="00C758B0"/>
    <w:rsid w:val="00C76BDB"/>
    <w:rsid w:val="00C77C62"/>
    <w:rsid w:val="00C80888"/>
    <w:rsid w:val="00C809F9"/>
    <w:rsid w:val="00C81C28"/>
    <w:rsid w:val="00C82E48"/>
    <w:rsid w:val="00C84B2F"/>
    <w:rsid w:val="00C86220"/>
    <w:rsid w:val="00C8792D"/>
    <w:rsid w:val="00C90238"/>
    <w:rsid w:val="00C91F04"/>
    <w:rsid w:val="00C9269B"/>
    <w:rsid w:val="00C93899"/>
    <w:rsid w:val="00C94E1C"/>
    <w:rsid w:val="00C97864"/>
    <w:rsid w:val="00CA1C56"/>
    <w:rsid w:val="00CA4774"/>
    <w:rsid w:val="00CA49A3"/>
    <w:rsid w:val="00CA4DD5"/>
    <w:rsid w:val="00CA7CCB"/>
    <w:rsid w:val="00CB065D"/>
    <w:rsid w:val="00CB0D5A"/>
    <w:rsid w:val="00CB10F9"/>
    <w:rsid w:val="00CB62F9"/>
    <w:rsid w:val="00CB6AA5"/>
    <w:rsid w:val="00CC0105"/>
    <w:rsid w:val="00CC0B9C"/>
    <w:rsid w:val="00CC13C5"/>
    <w:rsid w:val="00CC394A"/>
    <w:rsid w:val="00CC3B69"/>
    <w:rsid w:val="00CC4783"/>
    <w:rsid w:val="00CC5334"/>
    <w:rsid w:val="00CC7885"/>
    <w:rsid w:val="00CC7FD4"/>
    <w:rsid w:val="00CD22CC"/>
    <w:rsid w:val="00CD411B"/>
    <w:rsid w:val="00CD44DE"/>
    <w:rsid w:val="00CD5F43"/>
    <w:rsid w:val="00CD6493"/>
    <w:rsid w:val="00CD7489"/>
    <w:rsid w:val="00CE0D2A"/>
    <w:rsid w:val="00CE2554"/>
    <w:rsid w:val="00CE2ED0"/>
    <w:rsid w:val="00CE46AB"/>
    <w:rsid w:val="00CE46AC"/>
    <w:rsid w:val="00CE642A"/>
    <w:rsid w:val="00CE65FD"/>
    <w:rsid w:val="00CE6A3C"/>
    <w:rsid w:val="00CE7277"/>
    <w:rsid w:val="00CE7528"/>
    <w:rsid w:val="00CF04D8"/>
    <w:rsid w:val="00CF07B4"/>
    <w:rsid w:val="00CF2C26"/>
    <w:rsid w:val="00CF3D3C"/>
    <w:rsid w:val="00CF4191"/>
    <w:rsid w:val="00CF464B"/>
    <w:rsid w:val="00CF4BEA"/>
    <w:rsid w:val="00D01215"/>
    <w:rsid w:val="00D03E90"/>
    <w:rsid w:val="00D0482B"/>
    <w:rsid w:val="00D056E7"/>
    <w:rsid w:val="00D05A17"/>
    <w:rsid w:val="00D05E69"/>
    <w:rsid w:val="00D0656A"/>
    <w:rsid w:val="00D0661E"/>
    <w:rsid w:val="00D0738C"/>
    <w:rsid w:val="00D07FE3"/>
    <w:rsid w:val="00D1024A"/>
    <w:rsid w:val="00D11381"/>
    <w:rsid w:val="00D11D51"/>
    <w:rsid w:val="00D12AA6"/>
    <w:rsid w:val="00D15328"/>
    <w:rsid w:val="00D15FAA"/>
    <w:rsid w:val="00D16C57"/>
    <w:rsid w:val="00D170A9"/>
    <w:rsid w:val="00D226D2"/>
    <w:rsid w:val="00D22DFC"/>
    <w:rsid w:val="00D23AB8"/>
    <w:rsid w:val="00D2468C"/>
    <w:rsid w:val="00D2541C"/>
    <w:rsid w:val="00D2618F"/>
    <w:rsid w:val="00D26BE7"/>
    <w:rsid w:val="00D30045"/>
    <w:rsid w:val="00D30B0F"/>
    <w:rsid w:val="00D31BCF"/>
    <w:rsid w:val="00D32B2C"/>
    <w:rsid w:val="00D32E50"/>
    <w:rsid w:val="00D33597"/>
    <w:rsid w:val="00D33D75"/>
    <w:rsid w:val="00D34089"/>
    <w:rsid w:val="00D34FDE"/>
    <w:rsid w:val="00D35295"/>
    <w:rsid w:val="00D35457"/>
    <w:rsid w:val="00D3549C"/>
    <w:rsid w:val="00D35BD1"/>
    <w:rsid w:val="00D36DF6"/>
    <w:rsid w:val="00D41CBD"/>
    <w:rsid w:val="00D434FA"/>
    <w:rsid w:val="00D511F7"/>
    <w:rsid w:val="00D525EF"/>
    <w:rsid w:val="00D527D3"/>
    <w:rsid w:val="00D541B2"/>
    <w:rsid w:val="00D555A7"/>
    <w:rsid w:val="00D56DA9"/>
    <w:rsid w:val="00D57E4D"/>
    <w:rsid w:val="00D60F27"/>
    <w:rsid w:val="00D617FE"/>
    <w:rsid w:val="00D622B7"/>
    <w:rsid w:val="00D6303F"/>
    <w:rsid w:val="00D63276"/>
    <w:rsid w:val="00D65962"/>
    <w:rsid w:val="00D7077E"/>
    <w:rsid w:val="00D710BF"/>
    <w:rsid w:val="00D71249"/>
    <w:rsid w:val="00D75B95"/>
    <w:rsid w:val="00D76D78"/>
    <w:rsid w:val="00D7714D"/>
    <w:rsid w:val="00D80059"/>
    <w:rsid w:val="00D84521"/>
    <w:rsid w:val="00D848FB"/>
    <w:rsid w:val="00D84F43"/>
    <w:rsid w:val="00D86345"/>
    <w:rsid w:val="00D90334"/>
    <w:rsid w:val="00D93178"/>
    <w:rsid w:val="00D96C08"/>
    <w:rsid w:val="00DA00CD"/>
    <w:rsid w:val="00DA0944"/>
    <w:rsid w:val="00DA1F3B"/>
    <w:rsid w:val="00DA2AA5"/>
    <w:rsid w:val="00DA317C"/>
    <w:rsid w:val="00DA343F"/>
    <w:rsid w:val="00DA4836"/>
    <w:rsid w:val="00DA5361"/>
    <w:rsid w:val="00DA7C42"/>
    <w:rsid w:val="00DA7D55"/>
    <w:rsid w:val="00DB1533"/>
    <w:rsid w:val="00DB1634"/>
    <w:rsid w:val="00DB308B"/>
    <w:rsid w:val="00DB4A06"/>
    <w:rsid w:val="00DB5081"/>
    <w:rsid w:val="00DB5B71"/>
    <w:rsid w:val="00DB66E8"/>
    <w:rsid w:val="00DB755F"/>
    <w:rsid w:val="00DC0A5C"/>
    <w:rsid w:val="00DC1D7E"/>
    <w:rsid w:val="00DC4A3D"/>
    <w:rsid w:val="00DC4FDC"/>
    <w:rsid w:val="00DC5C8F"/>
    <w:rsid w:val="00DC7308"/>
    <w:rsid w:val="00DD0EB7"/>
    <w:rsid w:val="00DD3B96"/>
    <w:rsid w:val="00DD40DC"/>
    <w:rsid w:val="00DD5026"/>
    <w:rsid w:val="00DD7C2B"/>
    <w:rsid w:val="00DE1605"/>
    <w:rsid w:val="00DE1E47"/>
    <w:rsid w:val="00DE463C"/>
    <w:rsid w:val="00DE59B2"/>
    <w:rsid w:val="00DE665A"/>
    <w:rsid w:val="00DE6997"/>
    <w:rsid w:val="00DF1EA5"/>
    <w:rsid w:val="00DF29CB"/>
    <w:rsid w:val="00DF3179"/>
    <w:rsid w:val="00DF656C"/>
    <w:rsid w:val="00E000F6"/>
    <w:rsid w:val="00E01494"/>
    <w:rsid w:val="00E03215"/>
    <w:rsid w:val="00E03EB2"/>
    <w:rsid w:val="00E0401E"/>
    <w:rsid w:val="00E06283"/>
    <w:rsid w:val="00E06380"/>
    <w:rsid w:val="00E1128E"/>
    <w:rsid w:val="00E132CC"/>
    <w:rsid w:val="00E135FE"/>
    <w:rsid w:val="00E165A5"/>
    <w:rsid w:val="00E1695A"/>
    <w:rsid w:val="00E22DA4"/>
    <w:rsid w:val="00E22F77"/>
    <w:rsid w:val="00E237B1"/>
    <w:rsid w:val="00E23B19"/>
    <w:rsid w:val="00E24D5F"/>
    <w:rsid w:val="00E25C0C"/>
    <w:rsid w:val="00E25E2D"/>
    <w:rsid w:val="00E2642B"/>
    <w:rsid w:val="00E277D3"/>
    <w:rsid w:val="00E30C7C"/>
    <w:rsid w:val="00E31C38"/>
    <w:rsid w:val="00E338AC"/>
    <w:rsid w:val="00E35E9F"/>
    <w:rsid w:val="00E369FA"/>
    <w:rsid w:val="00E44F21"/>
    <w:rsid w:val="00E46589"/>
    <w:rsid w:val="00E465E0"/>
    <w:rsid w:val="00E4662F"/>
    <w:rsid w:val="00E4719B"/>
    <w:rsid w:val="00E52647"/>
    <w:rsid w:val="00E616BC"/>
    <w:rsid w:val="00E61F2A"/>
    <w:rsid w:val="00E66C4D"/>
    <w:rsid w:val="00E70824"/>
    <w:rsid w:val="00E71562"/>
    <w:rsid w:val="00E74B6E"/>
    <w:rsid w:val="00E7504A"/>
    <w:rsid w:val="00E752C3"/>
    <w:rsid w:val="00E76AA1"/>
    <w:rsid w:val="00E7750B"/>
    <w:rsid w:val="00E802D3"/>
    <w:rsid w:val="00E81465"/>
    <w:rsid w:val="00E82297"/>
    <w:rsid w:val="00E83B1B"/>
    <w:rsid w:val="00E845C1"/>
    <w:rsid w:val="00E84970"/>
    <w:rsid w:val="00E84AE7"/>
    <w:rsid w:val="00E85D45"/>
    <w:rsid w:val="00E86297"/>
    <w:rsid w:val="00E9466F"/>
    <w:rsid w:val="00E955EC"/>
    <w:rsid w:val="00E97392"/>
    <w:rsid w:val="00EA20A8"/>
    <w:rsid w:val="00EA227F"/>
    <w:rsid w:val="00EA44FD"/>
    <w:rsid w:val="00EA48BC"/>
    <w:rsid w:val="00EA4CBD"/>
    <w:rsid w:val="00EA750B"/>
    <w:rsid w:val="00EB0ADF"/>
    <w:rsid w:val="00EB1874"/>
    <w:rsid w:val="00EB418F"/>
    <w:rsid w:val="00EB4BCE"/>
    <w:rsid w:val="00EB5E1F"/>
    <w:rsid w:val="00EB7427"/>
    <w:rsid w:val="00EB7AD4"/>
    <w:rsid w:val="00EC11A1"/>
    <w:rsid w:val="00EC2914"/>
    <w:rsid w:val="00EC2F05"/>
    <w:rsid w:val="00EC6F50"/>
    <w:rsid w:val="00ED021E"/>
    <w:rsid w:val="00ED3F62"/>
    <w:rsid w:val="00ED498B"/>
    <w:rsid w:val="00ED5129"/>
    <w:rsid w:val="00ED5B1E"/>
    <w:rsid w:val="00ED7FBF"/>
    <w:rsid w:val="00EE0524"/>
    <w:rsid w:val="00EE3976"/>
    <w:rsid w:val="00EE40A7"/>
    <w:rsid w:val="00EE450C"/>
    <w:rsid w:val="00EE7A67"/>
    <w:rsid w:val="00EF0584"/>
    <w:rsid w:val="00EF0F37"/>
    <w:rsid w:val="00EF1009"/>
    <w:rsid w:val="00EF1AC9"/>
    <w:rsid w:val="00EF1EB0"/>
    <w:rsid w:val="00EF2B19"/>
    <w:rsid w:val="00EF2C28"/>
    <w:rsid w:val="00EF3BE6"/>
    <w:rsid w:val="00EF5617"/>
    <w:rsid w:val="00F02229"/>
    <w:rsid w:val="00F02A36"/>
    <w:rsid w:val="00F0504E"/>
    <w:rsid w:val="00F103F9"/>
    <w:rsid w:val="00F11814"/>
    <w:rsid w:val="00F12EC6"/>
    <w:rsid w:val="00F139E0"/>
    <w:rsid w:val="00F13D36"/>
    <w:rsid w:val="00F163B1"/>
    <w:rsid w:val="00F16FFC"/>
    <w:rsid w:val="00F20000"/>
    <w:rsid w:val="00F218B9"/>
    <w:rsid w:val="00F2190C"/>
    <w:rsid w:val="00F22438"/>
    <w:rsid w:val="00F31F26"/>
    <w:rsid w:val="00F32BBE"/>
    <w:rsid w:val="00F33170"/>
    <w:rsid w:val="00F335BA"/>
    <w:rsid w:val="00F3600B"/>
    <w:rsid w:val="00F36766"/>
    <w:rsid w:val="00F36C3F"/>
    <w:rsid w:val="00F40340"/>
    <w:rsid w:val="00F42185"/>
    <w:rsid w:val="00F422E2"/>
    <w:rsid w:val="00F4259F"/>
    <w:rsid w:val="00F4265C"/>
    <w:rsid w:val="00F431A4"/>
    <w:rsid w:val="00F456AF"/>
    <w:rsid w:val="00F459EA"/>
    <w:rsid w:val="00F4682E"/>
    <w:rsid w:val="00F470B3"/>
    <w:rsid w:val="00F52D8D"/>
    <w:rsid w:val="00F53588"/>
    <w:rsid w:val="00F61422"/>
    <w:rsid w:val="00F617B5"/>
    <w:rsid w:val="00F62C94"/>
    <w:rsid w:val="00F632B9"/>
    <w:rsid w:val="00F647E8"/>
    <w:rsid w:val="00F64E45"/>
    <w:rsid w:val="00F65AED"/>
    <w:rsid w:val="00F669DE"/>
    <w:rsid w:val="00F67490"/>
    <w:rsid w:val="00F7038D"/>
    <w:rsid w:val="00F7484B"/>
    <w:rsid w:val="00F76ABA"/>
    <w:rsid w:val="00F812EB"/>
    <w:rsid w:val="00F82642"/>
    <w:rsid w:val="00F8347A"/>
    <w:rsid w:val="00F8363A"/>
    <w:rsid w:val="00F85373"/>
    <w:rsid w:val="00F864A6"/>
    <w:rsid w:val="00F9181C"/>
    <w:rsid w:val="00F91E0F"/>
    <w:rsid w:val="00F92D04"/>
    <w:rsid w:val="00F92F6E"/>
    <w:rsid w:val="00F9351B"/>
    <w:rsid w:val="00F93B89"/>
    <w:rsid w:val="00F941CB"/>
    <w:rsid w:val="00F94547"/>
    <w:rsid w:val="00F94867"/>
    <w:rsid w:val="00F96B56"/>
    <w:rsid w:val="00F97508"/>
    <w:rsid w:val="00FA00EE"/>
    <w:rsid w:val="00FA01A6"/>
    <w:rsid w:val="00FA0410"/>
    <w:rsid w:val="00FA2FBC"/>
    <w:rsid w:val="00FA579A"/>
    <w:rsid w:val="00FA7D1F"/>
    <w:rsid w:val="00FB01CE"/>
    <w:rsid w:val="00FB1065"/>
    <w:rsid w:val="00FB6D4E"/>
    <w:rsid w:val="00FC072C"/>
    <w:rsid w:val="00FC149B"/>
    <w:rsid w:val="00FC236F"/>
    <w:rsid w:val="00FC3585"/>
    <w:rsid w:val="00FC423D"/>
    <w:rsid w:val="00FC47F2"/>
    <w:rsid w:val="00FC6FF1"/>
    <w:rsid w:val="00FC7F68"/>
    <w:rsid w:val="00FD00BE"/>
    <w:rsid w:val="00FD2676"/>
    <w:rsid w:val="00FD4C11"/>
    <w:rsid w:val="00FD52BE"/>
    <w:rsid w:val="00FD556F"/>
    <w:rsid w:val="00FE1220"/>
    <w:rsid w:val="00FE1CF6"/>
    <w:rsid w:val="00FE37FD"/>
    <w:rsid w:val="00FE468B"/>
    <w:rsid w:val="00FE553E"/>
    <w:rsid w:val="00FE59C4"/>
    <w:rsid w:val="00FE7646"/>
    <w:rsid w:val="00FF10BA"/>
    <w:rsid w:val="00FF319E"/>
    <w:rsid w:val="00FF6339"/>
    <w:rsid w:val="00FF66D1"/>
    <w:rsid w:val="00FF67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schemas-houaiss/acao" w:name="hm"/>
  <w:smartTagType w:namespaceuri="schemas-houaiss/mini" w:name="verbetes"/>
  <w:smartTagType w:namespaceuri="schemas-houaiss/acao" w:name="dm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B07F8BF4-5113-4F64-A2FD-14401B1D64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nhideWhenUsed="1"/>
    <w:lsdException w:name="List 2" w:semiHidden="1" w:uiPriority="99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iPriority="99" w:unhideWhenUsed="1"/>
    <w:lsdException w:name="Signature" w:semiHidden="1" w:uiPriority="99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iPriority="99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uiPriority="99"/>
    <w:lsdException w:name="Body Text First Indent 2" w:semiHidden="1" w:uiPriority="99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1373"/>
    <w:rPr>
      <w:rFonts w:ascii="Tahoma" w:hAnsi="Tahoma" w:cs="Tahoma"/>
      <w:szCs w:val="24"/>
    </w:rPr>
  </w:style>
  <w:style w:type="paragraph" w:styleId="Cabealho1">
    <w:name w:val="heading 1"/>
    <w:basedOn w:val="Normal"/>
    <w:next w:val="Normal"/>
    <w:link w:val="Cabealho1Carter"/>
    <w:uiPriority w:val="9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link w:val="Cabealho4Carter"/>
    <w:uiPriority w:val="9"/>
    <w:qFormat/>
    <w:rsid w:val="009900C1"/>
    <w:pPr>
      <w:keepNext/>
      <w:pBdr>
        <w:bottom w:val="single" w:sz="12" w:space="1" w:color="auto"/>
      </w:pBdr>
      <w:outlineLvl w:val="3"/>
    </w:pPr>
    <w:rPr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uiPriority w:val="9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link w:val="Cabealho6Carter"/>
    <w:uiPriority w:val="9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link w:val="Cabealho7Carter"/>
    <w:uiPriority w:val="9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b/>
      <w:bCs/>
      <w:sz w:val="26"/>
    </w:rPr>
  </w:style>
  <w:style w:type="paragraph" w:styleId="Cabealho8">
    <w:name w:val="heading 8"/>
    <w:basedOn w:val="Normal"/>
    <w:next w:val="Normal"/>
    <w:link w:val="Cabealho8Carter"/>
    <w:uiPriority w:val="9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b/>
      <w:bCs/>
      <w:sz w:val="26"/>
    </w:rPr>
  </w:style>
  <w:style w:type="paragraph" w:styleId="Cabealho9">
    <w:name w:val="heading 9"/>
    <w:basedOn w:val="Normal"/>
    <w:next w:val="Normal"/>
    <w:link w:val="Cabealho9Carter"/>
    <w:uiPriority w:val="9"/>
    <w:qFormat/>
    <w:rsid w:val="009900C1"/>
    <w:pPr>
      <w:keepNext/>
      <w:pBdr>
        <w:bottom w:val="single" w:sz="4" w:space="1" w:color="auto"/>
      </w:pBdr>
      <w:jc w:val="both"/>
      <w:outlineLvl w:val="8"/>
    </w:pPr>
    <w:rPr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</w:style>
  <w:style w:type="paragraph" w:styleId="Corpodetexto">
    <w:name w:val="Body Text"/>
    <w:basedOn w:val="Normal"/>
    <w:link w:val="CorpodetextoCarter"/>
    <w:uiPriority w:val="99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qFormat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link w:val="Estilo33Char"/>
    <w:qFormat/>
    <w:rsid w:val="00F812EB"/>
    <w:pPr>
      <w:ind w:left="450" w:hanging="450"/>
      <w:jc w:val="both"/>
    </w:pPr>
    <w:rPr>
      <w:sz w:val="22"/>
      <w:szCs w:val="22"/>
    </w:rPr>
  </w:style>
  <w:style w:type="paragraph" w:customStyle="1" w:styleId="Estilo34">
    <w:name w:val="Estilo34"/>
    <w:basedOn w:val="Estilo32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link w:val="Estilo200Char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/>
      <w:iCs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lang w:val="pt-PT"/>
    </w:rPr>
  </w:style>
  <w:style w:type="paragraph" w:styleId="Subttulo">
    <w:name w:val="Subtitle"/>
    <w:basedOn w:val="Normal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rsid w:val="00A061DF"/>
    <w:pPr>
      <w:ind w:left="284" w:hanging="284"/>
      <w:jc w:val="both"/>
    </w:pPr>
    <w:rPr>
      <w:rFonts w:ascii="Arial Narrow" w:hAnsi="Arial Narrow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b/>
      <w:bCs/>
      <w:sz w:val="26"/>
      <w:szCs w:val="26"/>
    </w:rPr>
  </w:style>
  <w:style w:type="paragraph" w:customStyle="1" w:styleId="texto1">
    <w:name w:val="texto"/>
    <w:link w:val="textoChar0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link w:val="Estilo221Char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iCs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uiPriority w:val="9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ndice1">
    <w:name w:val="toc 1"/>
    <w:basedOn w:val="Normal"/>
    <w:next w:val="Normal"/>
    <w:autoRedefine/>
    <w:rsid w:val="00A061DF"/>
    <w:rPr>
      <w:rFonts w:ascii="Arial" w:hAnsi="Arial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uiPriority w:val="9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uiPriority w:val="99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 w:cs="Tahoma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 w:cs="Tahoma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 w:cs="Tahoma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 w:cs="Tahoma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 w:cs="Tahoma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 w:cs="Tahoma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 w:cs="Tahoma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 w:cs="Tahoma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 w:cs="Tahoma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 w:cs="Tahoma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 w:cs="Tahoma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 w:cs="Tahoma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 w:cs="Tahoma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 w:cs="Tahoma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 w:cs="Tahoma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 w:cs="Tahoma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734D8A"/>
    <w:rPr>
      <w:color w:val="808080"/>
    </w:rPr>
  </w:style>
  <w:style w:type="paragraph" w:customStyle="1" w:styleId="Estilo522">
    <w:name w:val="Estilo522"/>
    <w:basedOn w:val="PargrafodaLista"/>
    <w:link w:val="Estilo522Char"/>
    <w:qFormat/>
    <w:rsid w:val="00111694"/>
    <w:pPr>
      <w:numPr>
        <w:numId w:val="13"/>
      </w:numPr>
      <w:shd w:val="clear" w:color="auto" w:fill="FFFFFF"/>
      <w:spacing w:after="0" w:line="240" w:lineRule="auto"/>
      <w:ind w:left="402" w:hanging="357"/>
      <w:jc w:val="both"/>
    </w:pPr>
    <w:rPr>
      <w:rFonts w:ascii="Arial" w:hAnsi="Arial" w:cs="Arial"/>
      <w:color w:val="000000"/>
      <w:spacing w:val="-5"/>
      <w:sz w:val="20"/>
      <w:szCs w:val="20"/>
      <w:lang w:val="pt-PT"/>
    </w:rPr>
  </w:style>
  <w:style w:type="paragraph" w:customStyle="1" w:styleId="Estilo523">
    <w:name w:val="Estilo523"/>
    <w:basedOn w:val="Normal"/>
    <w:link w:val="Estilo523Char"/>
    <w:qFormat/>
    <w:rsid w:val="001133F3"/>
    <w:pPr>
      <w:widowControl w:val="0"/>
      <w:pBdr>
        <w:top w:val="single" w:sz="4" w:space="1" w:color="auto"/>
      </w:pBdr>
      <w:tabs>
        <w:tab w:val="left" w:pos="360"/>
      </w:tabs>
      <w:autoSpaceDE w:val="0"/>
      <w:autoSpaceDN w:val="0"/>
      <w:adjustRightInd w:val="0"/>
      <w:ind w:left="360" w:hanging="360"/>
      <w:jc w:val="both"/>
    </w:pPr>
    <w:rPr>
      <w:rFonts w:ascii="Arial" w:hAnsi="Arial"/>
      <w:sz w:val="18"/>
      <w:szCs w:val="18"/>
      <w:lang w:val="pt-PT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111694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111694"/>
    <w:rPr>
      <w:rFonts w:ascii="Arial" w:hAnsi="Arial" w:cs="Arial"/>
      <w:color w:val="000000"/>
      <w:spacing w:val="-5"/>
      <w:sz w:val="22"/>
      <w:szCs w:val="22"/>
      <w:shd w:val="clear" w:color="auto" w:fill="FFFFFF"/>
      <w:lang w:val="pt-PT"/>
    </w:rPr>
  </w:style>
  <w:style w:type="character" w:customStyle="1" w:styleId="Estilo523Char">
    <w:name w:val="Estilo523 Char"/>
    <w:basedOn w:val="Tipodeletrapredefinidodopargrafo"/>
    <w:link w:val="Estilo523"/>
    <w:rsid w:val="001133F3"/>
    <w:rPr>
      <w:rFonts w:ascii="Arial" w:hAnsi="Arial"/>
      <w:sz w:val="18"/>
      <w:szCs w:val="18"/>
      <w:lang w:val="pt-PT"/>
    </w:rPr>
  </w:style>
  <w:style w:type="paragraph" w:customStyle="1" w:styleId="Estilo524">
    <w:name w:val="Estilo524"/>
    <w:basedOn w:val="PargrafodaLista"/>
    <w:link w:val="Estilo524Char"/>
    <w:qFormat/>
    <w:rsid w:val="007C3741"/>
    <w:pPr>
      <w:numPr>
        <w:numId w:val="14"/>
      </w:numPr>
      <w:spacing w:after="0" w:line="240" w:lineRule="auto"/>
      <w:ind w:left="357" w:hanging="357"/>
      <w:jc w:val="both"/>
    </w:pPr>
    <w:rPr>
      <w:rFonts w:ascii="Arial" w:hAnsi="Arial" w:cs="Arial"/>
      <w:color w:val="000000"/>
      <w:spacing w:val="-1"/>
      <w:sz w:val="18"/>
      <w:lang w:val="pt-PT"/>
    </w:rPr>
  </w:style>
  <w:style w:type="paragraph" w:customStyle="1" w:styleId="Estilo525">
    <w:name w:val="Estilo525"/>
    <w:basedOn w:val="Estilo524"/>
    <w:link w:val="Estilo525Char"/>
    <w:qFormat/>
    <w:rsid w:val="007C3741"/>
    <w:pPr>
      <w:numPr>
        <w:numId w:val="0"/>
      </w:numPr>
      <w:ind w:left="567" w:hanging="210"/>
    </w:pPr>
  </w:style>
  <w:style w:type="character" w:customStyle="1" w:styleId="Estilo524Char">
    <w:name w:val="Estilo524 Char"/>
    <w:basedOn w:val="PargrafodaListaCarter"/>
    <w:link w:val="Estilo524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character" w:customStyle="1" w:styleId="Estilo525Char">
    <w:name w:val="Estilo525 Char"/>
    <w:basedOn w:val="Estilo524Char"/>
    <w:link w:val="Estilo525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paragraph" w:customStyle="1" w:styleId="Estilo526">
    <w:name w:val="Estilo526"/>
    <w:basedOn w:val="Normal"/>
    <w:link w:val="Estilo526Char"/>
    <w:qFormat/>
    <w:rsid w:val="007A6A02"/>
    <w:pPr>
      <w:pBdr>
        <w:top w:val="single" w:sz="4" w:space="1" w:color="auto"/>
      </w:pBdr>
      <w:tabs>
        <w:tab w:val="num" w:pos="360"/>
      </w:tabs>
      <w:ind w:left="360" w:hanging="360"/>
      <w:jc w:val="both"/>
    </w:pPr>
    <w:rPr>
      <w:rFonts w:ascii="Arial" w:hAnsi="Arial" w:cs="Arial"/>
      <w:sz w:val="18"/>
      <w:szCs w:val="18"/>
    </w:rPr>
  </w:style>
  <w:style w:type="paragraph" w:customStyle="1" w:styleId="Estilo527">
    <w:name w:val="Estilo527"/>
    <w:basedOn w:val="Normal"/>
    <w:link w:val="Estilo527Char"/>
    <w:qFormat/>
    <w:rsid w:val="00B838E2"/>
    <w:pPr>
      <w:widowControl w:val="0"/>
      <w:numPr>
        <w:numId w:val="15"/>
      </w:numPr>
      <w:tabs>
        <w:tab w:val="clear" w:pos="720"/>
        <w:tab w:val="num" w:pos="450"/>
      </w:tabs>
      <w:autoSpaceDE w:val="0"/>
      <w:autoSpaceDN w:val="0"/>
      <w:adjustRightInd w:val="0"/>
      <w:ind w:left="450" w:hanging="450"/>
      <w:jc w:val="both"/>
    </w:pPr>
    <w:rPr>
      <w:rFonts w:ascii="Arial" w:hAnsi="Arial" w:cs="Arial"/>
      <w:sz w:val="18"/>
      <w:szCs w:val="18"/>
    </w:rPr>
  </w:style>
  <w:style w:type="character" w:customStyle="1" w:styleId="Estilo526Char">
    <w:name w:val="Estilo526 Char"/>
    <w:basedOn w:val="Tipodeletrapredefinidodopargrafo"/>
    <w:link w:val="Estilo526"/>
    <w:rsid w:val="007A6A02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7"/>
    <w:link w:val="Estilo528Char"/>
    <w:qFormat/>
    <w:rsid w:val="00B838E2"/>
    <w:pPr>
      <w:tabs>
        <w:tab w:val="clear" w:pos="450"/>
        <w:tab w:val="num" w:pos="284"/>
      </w:tabs>
      <w:ind w:left="284" w:hanging="284"/>
    </w:pPr>
  </w:style>
  <w:style w:type="character" w:customStyle="1" w:styleId="Estilo527Char">
    <w:name w:val="Estilo527 Char"/>
    <w:basedOn w:val="Tipodeletrapredefinidodopargrafo"/>
    <w:link w:val="Estilo527"/>
    <w:rsid w:val="00B838E2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221"/>
    <w:link w:val="Estilo529Char"/>
    <w:qFormat/>
    <w:rsid w:val="00B838E2"/>
    <w:pPr>
      <w:tabs>
        <w:tab w:val="left" w:pos="1701"/>
        <w:tab w:val="left" w:pos="2694"/>
        <w:tab w:val="left" w:pos="3686"/>
        <w:tab w:val="left" w:pos="4395"/>
      </w:tabs>
    </w:pPr>
  </w:style>
  <w:style w:type="character" w:customStyle="1" w:styleId="Estilo528Char">
    <w:name w:val="Estilo528 Char"/>
    <w:basedOn w:val="Estilo527Char"/>
    <w:link w:val="Estilo528"/>
    <w:rsid w:val="00B838E2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8"/>
    <w:link w:val="Estilo530Char"/>
    <w:qFormat/>
    <w:rsid w:val="00B838E2"/>
    <w:pPr>
      <w:pBdr>
        <w:top w:val="single" w:sz="4" w:space="1" w:color="auto"/>
      </w:pBdr>
    </w:pPr>
  </w:style>
  <w:style w:type="character" w:customStyle="1" w:styleId="Estilo200Char">
    <w:name w:val="Estilo200 Char"/>
    <w:basedOn w:val="Tipodeletrapredefinidodopargrafo"/>
    <w:link w:val="Estilo200"/>
    <w:rsid w:val="00B838E2"/>
    <w:rPr>
      <w:rFonts w:cs="Arial"/>
      <w:spacing w:val="-8"/>
      <w:sz w:val="24"/>
      <w:szCs w:val="24"/>
    </w:rPr>
  </w:style>
  <w:style w:type="character" w:customStyle="1" w:styleId="Estilo221Char">
    <w:name w:val="Estilo221 Char"/>
    <w:basedOn w:val="Estilo200Char"/>
    <w:link w:val="Estilo221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529Char">
    <w:name w:val="Estilo529 Char"/>
    <w:basedOn w:val="Estilo221Char"/>
    <w:link w:val="Estilo529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33Char">
    <w:name w:val="Estilo33 Char"/>
    <w:basedOn w:val="Tipodeletrapredefinidodopargrafo"/>
    <w:link w:val="Estilo33"/>
    <w:rsid w:val="0007046A"/>
    <w:rPr>
      <w:rFonts w:ascii="Tahoma" w:hAnsi="Tahoma"/>
      <w:sz w:val="22"/>
      <w:szCs w:val="22"/>
    </w:rPr>
  </w:style>
  <w:style w:type="character" w:customStyle="1" w:styleId="Estilo530Char">
    <w:name w:val="Estilo530 Char"/>
    <w:basedOn w:val="Estilo528Char"/>
    <w:link w:val="Estilo530"/>
    <w:rsid w:val="00B838E2"/>
    <w:rPr>
      <w:rFonts w:ascii="Arial" w:hAnsi="Arial" w:cs="Arial"/>
      <w:sz w:val="18"/>
      <w:szCs w:val="18"/>
    </w:rPr>
  </w:style>
  <w:style w:type="paragraph" w:customStyle="1" w:styleId="Estilo531">
    <w:name w:val="Estilo531"/>
    <w:basedOn w:val="Normal"/>
    <w:link w:val="Estilo531Char"/>
    <w:qFormat/>
    <w:rsid w:val="00AD7254"/>
    <w:pPr>
      <w:shd w:val="clear" w:color="auto" w:fill="FFFFFF"/>
      <w:ind w:right="-80" w:firstLine="426"/>
      <w:jc w:val="both"/>
    </w:pPr>
    <w:rPr>
      <w:rFonts w:ascii="Arial" w:hAnsi="Arial" w:cs="Arial"/>
      <w:spacing w:val="-5"/>
      <w:sz w:val="18"/>
      <w:szCs w:val="18"/>
      <w:lang w:val="pt-PT"/>
    </w:rPr>
  </w:style>
  <w:style w:type="character" w:customStyle="1" w:styleId="Estilo531Char">
    <w:name w:val="Estilo531 Char"/>
    <w:basedOn w:val="Tipodeletrapredefinidodopargrafo"/>
    <w:link w:val="Estilo531"/>
    <w:rsid w:val="00AD7254"/>
    <w:rPr>
      <w:rFonts w:ascii="Arial" w:hAnsi="Arial" w:cs="Arial"/>
      <w:spacing w:val="-5"/>
      <w:sz w:val="18"/>
      <w:szCs w:val="18"/>
      <w:shd w:val="clear" w:color="auto" w:fill="FFFFFF"/>
      <w:lang w:val="pt-PT"/>
    </w:rPr>
  </w:style>
  <w:style w:type="paragraph" w:customStyle="1" w:styleId="questes">
    <w:name w:val="questões"/>
    <w:basedOn w:val="texto1"/>
    <w:rsid w:val="00D3549C"/>
    <w:pPr>
      <w:autoSpaceDE/>
      <w:autoSpaceDN/>
      <w:adjustRightInd/>
      <w:ind w:left="360" w:hanging="360"/>
    </w:pPr>
    <w:rPr>
      <w:rFonts w:ascii="Tahoma" w:hAnsi="Tahoma" w:cs="Tahoma"/>
      <w:color w:val="auto"/>
      <w:szCs w:val="24"/>
    </w:rPr>
  </w:style>
  <w:style w:type="paragraph" w:customStyle="1" w:styleId="tpico1">
    <w:name w:val="tópico"/>
    <w:basedOn w:val="texto1"/>
    <w:rsid w:val="00D3549C"/>
    <w:pPr>
      <w:autoSpaceDE/>
      <w:autoSpaceDN/>
      <w:adjustRightInd/>
      <w:ind w:firstLine="0"/>
    </w:pPr>
    <w:rPr>
      <w:rFonts w:ascii="Comic Sans MS" w:hAnsi="Comic Sans MS" w:cs="Tahoma"/>
      <w:b/>
      <w:bCs/>
      <w:color w:val="auto"/>
      <w:sz w:val="24"/>
      <w:szCs w:val="24"/>
    </w:rPr>
  </w:style>
  <w:style w:type="paragraph" w:customStyle="1" w:styleId="Estilo532">
    <w:name w:val="Estilo532"/>
    <w:basedOn w:val="texto1"/>
    <w:link w:val="Estilo532Char"/>
    <w:qFormat/>
    <w:rsid w:val="00D3549C"/>
    <w:rPr>
      <w:rFonts w:ascii="Arial" w:hAnsi="Arial" w:cs="Arial"/>
      <w:sz w:val="18"/>
      <w:szCs w:val="18"/>
    </w:rPr>
  </w:style>
  <w:style w:type="character" w:customStyle="1" w:styleId="textoChar0">
    <w:name w:val="texto Char"/>
    <w:basedOn w:val="Tipodeletrapredefinidodopargrafo"/>
    <w:link w:val="texto1"/>
    <w:rsid w:val="00D3549C"/>
    <w:rPr>
      <w:color w:val="000000"/>
    </w:rPr>
  </w:style>
  <w:style w:type="character" w:customStyle="1" w:styleId="Estilo532Char">
    <w:name w:val="Estilo532 Char"/>
    <w:basedOn w:val="textoChar0"/>
    <w:link w:val="Estilo532"/>
    <w:rsid w:val="00D3549C"/>
    <w:rPr>
      <w:rFonts w:ascii="Arial" w:hAnsi="Arial" w:cs="Arial"/>
      <w:color w:val="000000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AC0C60"/>
    <w:pPr>
      <w:widowControl w:val="0"/>
      <w:autoSpaceDE w:val="0"/>
      <w:autoSpaceDN w:val="0"/>
      <w:adjustRightInd w:val="0"/>
      <w:spacing w:after="40" w:line="252" w:lineRule="auto"/>
    </w:pPr>
    <w:rPr>
      <w:rFonts w:ascii="Arial" w:hAnsi="Arial" w:cs="Arial"/>
      <w:b/>
      <w:sz w:val="18"/>
      <w:szCs w:val="18"/>
      <w:lang w:eastAsia="zh-CN"/>
    </w:rPr>
  </w:style>
  <w:style w:type="paragraph" w:customStyle="1" w:styleId="Estilo534">
    <w:name w:val="Estilo534"/>
    <w:basedOn w:val="Estilo533"/>
    <w:link w:val="Estilo534Char"/>
    <w:qFormat/>
    <w:rsid w:val="00AC0C60"/>
    <w:pPr>
      <w:numPr>
        <w:numId w:val="16"/>
      </w:numPr>
    </w:pPr>
  </w:style>
  <w:style w:type="character" w:customStyle="1" w:styleId="Estilo533Char">
    <w:name w:val="Estilo533 Char"/>
    <w:basedOn w:val="Tipodeletrapredefinidodopargrafo"/>
    <w:link w:val="Estilo533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5">
    <w:name w:val="Estilo535"/>
    <w:basedOn w:val="Estilo534"/>
    <w:link w:val="Estilo535Char"/>
    <w:qFormat/>
    <w:rsid w:val="00AC0C60"/>
  </w:style>
  <w:style w:type="character" w:customStyle="1" w:styleId="Estilo534Char">
    <w:name w:val="Estilo534 Char"/>
    <w:basedOn w:val="Estilo533Char"/>
    <w:link w:val="Estilo534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6">
    <w:name w:val="Estilo536"/>
    <w:basedOn w:val="Estilo535"/>
    <w:link w:val="Estilo536Char"/>
    <w:qFormat/>
    <w:rsid w:val="00AC0C60"/>
    <w:pPr>
      <w:ind w:hanging="720"/>
    </w:pPr>
  </w:style>
  <w:style w:type="character" w:customStyle="1" w:styleId="Estilo535Char">
    <w:name w:val="Estilo535 Char"/>
    <w:basedOn w:val="Estilo534Char"/>
    <w:link w:val="Estilo535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7">
    <w:name w:val="Estilo537"/>
    <w:basedOn w:val="Normal"/>
    <w:link w:val="Estilo537Char"/>
    <w:qFormat/>
    <w:rsid w:val="00635B8B"/>
    <w:pPr>
      <w:ind w:left="708"/>
    </w:pPr>
    <w:rPr>
      <w:rFonts w:ascii="Arial" w:hAnsi="Arial" w:cs="Arial"/>
      <w:sz w:val="18"/>
      <w:szCs w:val="18"/>
      <w:lang w:eastAsia="zh-CN"/>
    </w:rPr>
  </w:style>
  <w:style w:type="character" w:customStyle="1" w:styleId="Estilo536Char">
    <w:name w:val="Estilo536 Char"/>
    <w:basedOn w:val="Estilo535Char"/>
    <w:link w:val="Estilo536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8">
    <w:name w:val="Estilo538"/>
    <w:basedOn w:val="Estilo536"/>
    <w:link w:val="Estilo538Char"/>
    <w:qFormat/>
    <w:rsid w:val="00635B8B"/>
    <w:pPr>
      <w:spacing w:after="0" w:line="240" w:lineRule="auto"/>
      <w:ind w:left="284" w:hanging="284"/>
      <w:jc w:val="both"/>
    </w:pPr>
    <w:rPr>
      <w:b w:val="0"/>
    </w:rPr>
  </w:style>
  <w:style w:type="character" w:customStyle="1" w:styleId="Estilo537Char">
    <w:name w:val="Estilo537 Char"/>
    <w:basedOn w:val="Tipodeletrapredefinidodopargrafo"/>
    <w:link w:val="Estilo537"/>
    <w:rsid w:val="00635B8B"/>
    <w:rPr>
      <w:rFonts w:ascii="Arial" w:hAnsi="Arial" w:cs="Arial"/>
      <w:sz w:val="18"/>
      <w:szCs w:val="18"/>
      <w:lang w:eastAsia="zh-CN"/>
    </w:rPr>
  </w:style>
  <w:style w:type="paragraph" w:customStyle="1" w:styleId="Estilo539">
    <w:name w:val="Estilo539"/>
    <w:basedOn w:val="Normal"/>
    <w:link w:val="Estilo539Char"/>
    <w:qFormat/>
    <w:rsid w:val="00635B8B"/>
    <w:pPr>
      <w:ind w:left="511" w:hanging="227"/>
      <w:jc w:val="both"/>
    </w:pPr>
    <w:rPr>
      <w:rFonts w:ascii="Arial" w:hAnsi="Arial" w:cs="Arial"/>
      <w:sz w:val="18"/>
      <w:szCs w:val="18"/>
    </w:rPr>
  </w:style>
  <w:style w:type="character" w:customStyle="1" w:styleId="Estilo538Char">
    <w:name w:val="Estilo538 Char"/>
    <w:basedOn w:val="Estilo536Char"/>
    <w:link w:val="Estilo538"/>
    <w:rsid w:val="00635B8B"/>
    <w:rPr>
      <w:rFonts w:ascii="Arial" w:hAnsi="Arial" w:cs="Arial"/>
      <w:b w:val="0"/>
      <w:sz w:val="18"/>
      <w:szCs w:val="18"/>
      <w:lang w:eastAsia="zh-CN"/>
    </w:rPr>
  </w:style>
  <w:style w:type="character" w:customStyle="1" w:styleId="Estilo539Char">
    <w:name w:val="Estilo539 Char"/>
    <w:basedOn w:val="Tipodeletrapredefinidodopargrafo"/>
    <w:link w:val="Estilo539"/>
    <w:rsid w:val="00635B8B"/>
    <w:rPr>
      <w:rFonts w:ascii="Arial" w:hAnsi="Arial" w:cs="Arial"/>
      <w:sz w:val="18"/>
      <w:szCs w:val="18"/>
    </w:rPr>
  </w:style>
  <w:style w:type="paragraph" w:customStyle="1" w:styleId="Estilo540">
    <w:name w:val="Estilo540"/>
    <w:basedOn w:val="PargrafodaLista"/>
    <w:link w:val="Estilo540Char"/>
    <w:qFormat/>
    <w:rsid w:val="006101F7"/>
    <w:pPr>
      <w:numPr>
        <w:numId w:val="17"/>
      </w:numPr>
      <w:tabs>
        <w:tab w:val="left" w:pos="284"/>
      </w:tabs>
      <w:spacing w:after="0" w:line="240" w:lineRule="auto"/>
      <w:ind w:left="0" w:firstLine="0"/>
      <w:jc w:val="both"/>
    </w:pPr>
    <w:rPr>
      <w:rFonts w:ascii="Arial Narrow" w:hAnsi="Arial Narrow" w:cs="Arial"/>
      <w:sz w:val="18"/>
      <w:szCs w:val="18"/>
    </w:rPr>
  </w:style>
  <w:style w:type="character" w:customStyle="1" w:styleId="Estilo540Char">
    <w:name w:val="Estilo540 Char"/>
    <w:basedOn w:val="PargrafodaListaCarter"/>
    <w:link w:val="Estilo540"/>
    <w:rsid w:val="006101F7"/>
    <w:rPr>
      <w:rFonts w:ascii="Arial Narrow" w:hAnsi="Arial Narrow" w:cs="Arial"/>
      <w:sz w:val="18"/>
      <w:szCs w:val="18"/>
    </w:rPr>
  </w:style>
  <w:style w:type="table" w:customStyle="1" w:styleId="Tabelacomgrade3">
    <w:name w:val="Tabela com grade3"/>
    <w:basedOn w:val="Tabelanormal"/>
    <w:next w:val="Tabelacomgrelha"/>
    <w:uiPriority w:val="59"/>
    <w:rsid w:val="00FF10B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notadefim">
    <w:name w:val="endnote text"/>
    <w:basedOn w:val="Normal"/>
    <w:link w:val="TextodenotadefimCarter"/>
    <w:rsid w:val="00701C5D"/>
    <w:rPr>
      <w:szCs w:val="20"/>
    </w:rPr>
  </w:style>
  <w:style w:type="character" w:customStyle="1" w:styleId="TextodenotadefimCarter">
    <w:name w:val="Texto de nota de fim Caráter"/>
    <w:basedOn w:val="Tipodeletrapredefinidodopargrafo"/>
    <w:link w:val="Textodenotadefim"/>
    <w:rsid w:val="00701C5D"/>
    <w:rPr>
      <w:rFonts w:ascii="Tahoma" w:hAnsi="Tahoma" w:cs="Tahoma"/>
    </w:rPr>
  </w:style>
  <w:style w:type="character" w:styleId="Refdenotadefim">
    <w:name w:val="endnote reference"/>
    <w:basedOn w:val="Tipodeletrapredefinidodopargrafo"/>
    <w:rsid w:val="00701C5D"/>
    <w:rPr>
      <w:vertAlign w:val="superscript"/>
    </w:rPr>
  </w:style>
  <w:style w:type="character" w:customStyle="1" w:styleId="Cabealho4Carter">
    <w:name w:val="Cabeçalho 4 Caráter"/>
    <w:basedOn w:val="Tipodeletrapredefinidodopargrafo"/>
    <w:link w:val="Cabealho4"/>
    <w:uiPriority w:val="9"/>
    <w:rsid w:val="00E24D5F"/>
    <w:rPr>
      <w:rFonts w:ascii="Tahoma" w:hAnsi="Tahoma" w:cs="Tahoma"/>
      <w:b/>
      <w:bCs/>
      <w:i/>
      <w:iCs/>
      <w:sz w:val="28"/>
      <w:szCs w:val="24"/>
    </w:rPr>
  </w:style>
  <w:style w:type="character" w:customStyle="1" w:styleId="Cabealho6Carter">
    <w:name w:val="Cabeçalho 6 Caráter"/>
    <w:basedOn w:val="Tipodeletrapredefinidodopargrafo"/>
    <w:link w:val="Cabealho6"/>
    <w:uiPriority w:val="9"/>
    <w:rsid w:val="00E24D5F"/>
    <w:rPr>
      <w:rFonts w:ascii="Tahoma" w:hAnsi="Tahoma" w:cs="Tahoma"/>
      <w:b/>
      <w:bCs/>
      <w:sz w:val="22"/>
      <w:szCs w:val="22"/>
    </w:rPr>
  </w:style>
  <w:style w:type="character" w:customStyle="1" w:styleId="Cabealho7Carter">
    <w:name w:val="Cabeçalho 7 Caráter"/>
    <w:basedOn w:val="Tipodeletrapredefinidodopargrafo"/>
    <w:link w:val="Cabealho7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Cabealho8Carter">
    <w:name w:val="Cabeçalho 8 Caráter"/>
    <w:basedOn w:val="Tipodeletrapredefinidodopargrafo"/>
    <w:link w:val="Cabealho8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Cabealho9Carter">
    <w:name w:val="Cabeçalho 9 Caráter"/>
    <w:basedOn w:val="Tipodeletrapredefinidodopargrafo"/>
    <w:link w:val="Cabealho9"/>
    <w:uiPriority w:val="9"/>
    <w:rsid w:val="00E24D5F"/>
    <w:rPr>
      <w:rFonts w:ascii="Tahoma" w:hAnsi="Tahoma" w:cs="Tahoma"/>
      <w:b/>
      <w:bCs/>
      <w:i/>
      <w:iCs/>
      <w:sz w:val="26"/>
      <w:szCs w:val="24"/>
    </w:rPr>
  </w:style>
  <w:style w:type="paragraph" w:styleId="Lista">
    <w:name w:val="List"/>
    <w:basedOn w:val="Normal"/>
    <w:uiPriority w:val="99"/>
    <w:unhideWhenUsed/>
    <w:rsid w:val="00E24D5F"/>
    <w:pPr>
      <w:spacing w:after="200" w:line="276" w:lineRule="auto"/>
      <w:ind w:left="283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Lista2">
    <w:name w:val="List 2"/>
    <w:basedOn w:val="Normal"/>
    <w:uiPriority w:val="99"/>
    <w:unhideWhenUsed/>
    <w:rsid w:val="00E24D5F"/>
    <w:pPr>
      <w:spacing w:after="200" w:line="276" w:lineRule="auto"/>
      <w:ind w:left="566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Inciodecarta">
    <w:name w:val="Salutation"/>
    <w:basedOn w:val="Normal"/>
    <w:next w:val="Normal"/>
    <w:link w:val="InciodecartaCarter"/>
    <w:uiPriority w:val="99"/>
    <w:unhideWhenUsed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InciodecartaCarter">
    <w:name w:val="Início de carta Caráter"/>
    <w:basedOn w:val="Tipodeletrapredefinidodopargrafo"/>
    <w:link w:val="Inciodecart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Rematedecarta">
    <w:name w:val="Closing"/>
    <w:basedOn w:val="Normal"/>
    <w:link w:val="RematedecartaCarte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RematedecartaCarter">
    <w:name w:val="Remate de carta Caráter"/>
    <w:basedOn w:val="Tipodeletrapredefinidodopargrafo"/>
    <w:link w:val="Rematedecart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ndereointerno">
    <w:name w:val="Endereço interno"/>
    <w:basedOn w:val="Normal"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ssinatura">
    <w:name w:val="Signature"/>
    <w:basedOn w:val="Normal"/>
    <w:link w:val="AssinaturaCarte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ssinaturaCarter">
    <w:name w:val="Assinatura Caráter"/>
    <w:basedOn w:val="Tipodeletrapredefinidodopargrafo"/>
    <w:link w:val="Assinatur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Cargodaassinatura">
    <w:name w:val="Cargo da assinatura"/>
    <w:basedOn w:val="Assinatura"/>
    <w:rsid w:val="00E24D5F"/>
  </w:style>
  <w:style w:type="paragraph" w:customStyle="1" w:styleId="Empresadaassinatura">
    <w:name w:val="Empresa da assinatura"/>
    <w:basedOn w:val="Assinatura"/>
    <w:rsid w:val="00E24D5F"/>
  </w:style>
  <w:style w:type="paragraph" w:customStyle="1" w:styleId="Referncia">
    <w:name w:val="Referência"/>
    <w:basedOn w:val="Corpodetexto"/>
    <w:rsid w:val="00E24D5F"/>
    <w:pPr>
      <w:spacing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Primeiroavanodecorpodetexto2">
    <w:name w:val="Body Text First Indent 2"/>
    <w:basedOn w:val="Avanodecorpodetexto"/>
    <w:link w:val="Primeiroavanodecorpodetexto2Carter"/>
    <w:uiPriority w:val="99"/>
    <w:unhideWhenUsed/>
    <w:rsid w:val="00E24D5F"/>
    <w:pPr>
      <w:spacing w:after="200" w:line="276" w:lineRule="auto"/>
      <w:ind w:left="360"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Primeiroavanodecorpodetexto2Carter">
    <w:name w:val="Primeiro avanço de corpo de texto 2 Caráter"/>
    <w:basedOn w:val="AvanodecorpodetextoCarter"/>
    <w:link w:val="Primeiroavanodecorpodetexto2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stilo541">
    <w:name w:val="Estilo541"/>
    <w:basedOn w:val="Normal"/>
    <w:link w:val="Estilo541Char"/>
    <w:qFormat/>
    <w:rsid w:val="00E24D5F"/>
    <w:pPr>
      <w:autoSpaceDE w:val="0"/>
      <w:autoSpaceDN w:val="0"/>
      <w:adjustRightInd w:val="0"/>
      <w:jc w:val="both"/>
    </w:pPr>
    <w:rPr>
      <w:rFonts w:ascii="Arial Narrow" w:hAnsi="Arial Narrow" w:cs="Calibri"/>
      <w:iCs/>
      <w:color w:val="000000"/>
      <w:sz w:val="10"/>
      <w:szCs w:val="18"/>
    </w:rPr>
  </w:style>
  <w:style w:type="character" w:customStyle="1" w:styleId="Estilo541Char">
    <w:name w:val="Estilo541 Char"/>
    <w:basedOn w:val="Tipodeletrapredefinidodopargrafo"/>
    <w:link w:val="Estilo541"/>
    <w:rsid w:val="00E24D5F"/>
    <w:rPr>
      <w:rFonts w:ascii="Arial Narrow" w:hAnsi="Arial Narrow" w:cs="Calibri"/>
      <w:iCs/>
      <w:color w:val="000000"/>
      <w:sz w:val="10"/>
      <w:szCs w:val="1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24272C"/>
    <w:rPr>
      <w:rFonts w:ascii="Tahoma" w:hAnsi="Tahoma" w:cs="Tahoma"/>
      <w:szCs w:val="24"/>
    </w:rPr>
  </w:style>
  <w:style w:type="character" w:customStyle="1" w:styleId="SemEspaamentoCarter">
    <w:name w:val="Sem Espaçamento Caráter"/>
    <w:link w:val="SemEspaamento"/>
    <w:uiPriority w:val="1"/>
    <w:rsid w:val="00A10241"/>
    <w:rPr>
      <w:rFonts w:ascii="Calibri" w:eastAsia="Calibri" w:hAnsi="Calibri"/>
      <w:sz w:val="22"/>
      <w:szCs w:val="22"/>
      <w:lang w:eastAsia="en-US"/>
    </w:rPr>
  </w:style>
  <w:style w:type="paragraph" w:customStyle="1" w:styleId="PargrafodaLista2">
    <w:name w:val="Parágrafo da Lista2"/>
    <w:basedOn w:val="Normal"/>
    <w:rsid w:val="006876A0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PerguntaChar">
    <w:name w:val="Pergunta Char"/>
    <w:link w:val="Pergunta"/>
    <w:rsid w:val="006876A0"/>
    <w:rPr>
      <w:rFonts w:ascii="Century Gothic" w:hAnsi="Century Gothic" w:cs="Century Gothic"/>
      <w:sz w:val="18"/>
      <w:szCs w:val="18"/>
    </w:rPr>
  </w:style>
  <w:style w:type="paragraph" w:customStyle="1" w:styleId="PargrafodaLista3">
    <w:name w:val="Parágrafo da Lista3"/>
    <w:basedOn w:val="Normal"/>
    <w:rsid w:val="00AE7064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numbering" w:customStyle="1" w:styleId="List0">
    <w:name w:val="List 0"/>
    <w:basedOn w:val="Semlista"/>
    <w:autoRedefine/>
    <w:semiHidden/>
    <w:rsid w:val="00A4613A"/>
    <w:pPr>
      <w:numPr>
        <w:numId w:val="18"/>
      </w:numPr>
    </w:pPr>
  </w:style>
  <w:style w:type="paragraph" w:customStyle="1" w:styleId="PargrafodaLista4">
    <w:name w:val="Parágrafo da Lista4"/>
    <w:basedOn w:val="Normal"/>
    <w:rsid w:val="00A4613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5">
    <w:name w:val="Parágrafo da Lista5"/>
    <w:basedOn w:val="Normal"/>
    <w:rsid w:val="000D2536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6">
    <w:name w:val="Parágrafo da Lista6"/>
    <w:basedOn w:val="Normal"/>
    <w:rsid w:val="001D777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TtuloCarter">
    <w:name w:val="Título Caráter"/>
    <w:basedOn w:val="Tipodeletrapredefinidodopargrafo"/>
    <w:link w:val="Ttulo"/>
    <w:rsid w:val="00C97864"/>
    <w:rPr>
      <w:rFonts w:ascii="Arial" w:hAnsi="Arial" w:cs="Tahoma"/>
      <w:b/>
      <w:i/>
      <w:sz w:val="28"/>
      <w:u w:val="single"/>
      <w:lang w:val="en-US"/>
    </w:rPr>
  </w:style>
  <w:style w:type="character" w:customStyle="1" w:styleId="NormalWebCarter">
    <w:name w:val="Normal (Web) Caráter"/>
    <w:basedOn w:val="Tipodeletrapredefinidodopargrafo"/>
    <w:link w:val="NormalWeb"/>
    <w:uiPriority w:val="99"/>
    <w:rsid w:val="00E82297"/>
    <w:rPr>
      <w:rFonts w:ascii="Tahoma" w:hAnsi="Tahoma" w:cs="Tahoma"/>
      <w:szCs w:val="24"/>
    </w:rPr>
  </w:style>
  <w:style w:type="table" w:customStyle="1" w:styleId="Tabelacomgrade4">
    <w:name w:val="Tabela com grade4"/>
    <w:basedOn w:val="Tabelanormal"/>
    <w:next w:val="Tabelacomgrelha"/>
    <w:uiPriority w:val="59"/>
    <w:rsid w:val="008A7B9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n">
    <w:name w:val="en_n"/>
    <w:basedOn w:val="Tipodeletrapredefinidodopargrafo"/>
    <w:rsid w:val="009860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2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4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5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6.jpeg"/><Relationship Id="rId1" Type="http://schemas.openxmlformats.org/officeDocument/2006/relationships/image" Target="media/image15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6.jpeg"/><Relationship Id="rId1" Type="http://schemas.openxmlformats.org/officeDocument/2006/relationships/image" Target="media/image15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18.jpeg"/><Relationship Id="rId2" Type="http://schemas.microsoft.com/office/2007/relationships/hdphoto" Target="media/hdphoto1.wdp"/><Relationship Id="rId1" Type="http://schemas.openxmlformats.org/officeDocument/2006/relationships/image" Target="media/image17.png"/><Relationship Id="rId4" Type="http://schemas.openxmlformats.org/officeDocument/2006/relationships/image" Target="media/image19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C01458-4EA8-47DD-B18B-5684BBEB3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44</Words>
  <Characters>6718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7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2</cp:revision>
  <cp:lastPrinted>2020-02-03T13:47:00Z</cp:lastPrinted>
  <dcterms:created xsi:type="dcterms:W3CDTF">2020-04-07T23:14:00Z</dcterms:created>
  <dcterms:modified xsi:type="dcterms:W3CDTF">2020-04-07T23:14:00Z</dcterms:modified>
</cp:coreProperties>
</file>